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numbering.xml" ContentType="application/vnd.openxmlformats-officedocument.wordprocessingml.numbering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87A53" w:rsidRPr="00E60A8A" w:rsidRDefault="00C80DD1" w:rsidP="00E60A8A">
      <w:pPr>
        <w:spacing w:line="360" w:lineRule="auto"/>
        <w:jc w:val="center"/>
        <w:rPr>
          <w:rFonts w:cs="Times New Roman"/>
          <w:b/>
          <w:szCs w:val="24"/>
        </w:rPr>
      </w:pPr>
      <w:r w:rsidRPr="00E60A8A">
        <w:rPr>
          <w:rFonts w:cs="Times New Roman"/>
          <w:b/>
          <w:szCs w:val="24"/>
        </w:rPr>
        <w:t>ĐẠI HỌC QUỐC GIA THÀNH PHỐ HỒ CHÍ MINH</w:t>
      </w:r>
    </w:p>
    <w:p w:rsidR="00C80DD1" w:rsidRPr="00E60A8A" w:rsidRDefault="00C80DD1" w:rsidP="00E60A8A">
      <w:pPr>
        <w:spacing w:line="360" w:lineRule="auto"/>
        <w:jc w:val="center"/>
        <w:rPr>
          <w:rFonts w:cs="Times New Roman"/>
          <w:b/>
          <w:szCs w:val="24"/>
        </w:rPr>
      </w:pPr>
      <w:r w:rsidRPr="00E60A8A">
        <w:rPr>
          <w:rFonts w:cs="Times New Roman"/>
          <w:b/>
          <w:szCs w:val="24"/>
        </w:rPr>
        <w:t>TRƯỜNG ĐẠI HỌC KHOA HỌC TỰ NHIÊN</w:t>
      </w:r>
    </w:p>
    <w:p w:rsidR="00C80DD1" w:rsidRPr="00E60A8A" w:rsidRDefault="00C80DD1" w:rsidP="00E60A8A">
      <w:pPr>
        <w:spacing w:line="360" w:lineRule="auto"/>
        <w:jc w:val="center"/>
        <w:rPr>
          <w:rFonts w:cs="Times New Roman"/>
          <w:b/>
          <w:szCs w:val="24"/>
        </w:rPr>
      </w:pPr>
      <w:r w:rsidRPr="00E60A8A">
        <w:rPr>
          <w:rFonts w:cs="Times New Roman"/>
          <w:b/>
          <w:szCs w:val="24"/>
        </w:rPr>
        <w:t>KHOA CÔNG NGHỆ THÔNG TIN</w:t>
      </w:r>
    </w:p>
    <w:p w:rsidR="006F2863" w:rsidRDefault="006F2863" w:rsidP="00E60A8A">
      <w:pPr>
        <w:spacing w:line="360" w:lineRule="auto"/>
        <w:jc w:val="center"/>
        <w:rPr>
          <w:rFonts w:cs="Times New Roman"/>
          <w:b/>
          <w:szCs w:val="24"/>
        </w:rPr>
      </w:pPr>
      <w:r w:rsidRPr="00E60A8A">
        <w:rPr>
          <w:rFonts w:cs="Times New Roman"/>
          <w:b/>
          <w:noProof/>
          <w:szCs w:val="24"/>
        </w:rPr>
        <w:drawing>
          <wp:inline distT="0" distB="0" distL="0" distR="0">
            <wp:extent cx="1828800" cy="14366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ogo-khtn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436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B07" w:rsidRDefault="00007B07" w:rsidP="00E60A8A">
      <w:pPr>
        <w:spacing w:line="360" w:lineRule="auto"/>
        <w:jc w:val="center"/>
        <w:rPr>
          <w:rFonts w:cs="Times New Roman"/>
          <w:b/>
          <w:szCs w:val="24"/>
        </w:rPr>
      </w:pPr>
    </w:p>
    <w:p w:rsidR="00007B07" w:rsidRDefault="00007B07" w:rsidP="00E60A8A">
      <w:pPr>
        <w:spacing w:line="360" w:lineRule="auto"/>
        <w:jc w:val="center"/>
        <w:rPr>
          <w:rFonts w:cs="Times New Roman"/>
          <w:b/>
          <w:szCs w:val="24"/>
        </w:rPr>
      </w:pPr>
    </w:p>
    <w:p w:rsidR="00007B07" w:rsidRPr="00007B07" w:rsidRDefault="00007B07" w:rsidP="00007B07">
      <w:pPr>
        <w:spacing w:line="360" w:lineRule="auto"/>
        <w:rPr>
          <w:rFonts w:cs="Times New Roman"/>
          <w:b/>
          <w:sz w:val="56"/>
          <w:szCs w:val="56"/>
        </w:rPr>
      </w:pPr>
      <w:r w:rsidRPr="00007B07">
        <w:rPr>
          <w:rFonts w:cs="Times New Roman"/>
          <w:b/>
          <w:sz w:val="56"/>
          <w:szCs w:val="56"/>
        </w:rPr>
        <w:t>Architecture Computer - Assembly</w:t>
      </w:r>
    </w:p>
    <w:p w:rsidR="00007B07" w:rsidRDefault="00007B07" w:rsidP="00E60A8A">
      <w:pPr>
        <w:spacing w:line="360" w:lineRule="auto"/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 xml:space="preserve">  </w:t>
      </w:r>
    </w:p>
    <w:p w:rsidR="007B0151" w:rsidRDefault="007B0151" w:rsidP="00E60A8A">
      <w:pPr>
        <w:spacing w:line="360" w:lineRule="auto"/>
        <w:jc w:val="center"/>
        <w:rPr>
          <w:rFonts w:cs="Times New Roman"/>
          <w:b/>
          <w:szCs w:val="24"/>
        </w:rPr>
      </w:pPr>
    </w:p>
    <w:p w:rsidR="007B0151" w:rsidRDefault="007B0151" w:rsidP="00E60A8A">
      <w:pPr>
        <w:spacing w:line="360" w:lineRule="auto"/>
        <w:jc w:val="center"/>
        <w:rPr>
          <w:rFonts w:cs="Times New Roman"/>
          <w:b/>
          <w:szCs w:val="24"/>
        </w:rPr>
      </w:pPr>
    </w:p>
    <w:p w:rsidR="007B0151" w:rsidRDefault="007B0151" w:rsidP="00E60A8A">
      <w:pPr>
        <w:spacing w:line="360" w:lineRule="auto"/>
        <w:jc w:val="center"/>
        <w:rPr>
          <w:rFonts w:cs="Times New Roman"/>
          <w:b/>
          <w:szCs w:val="24"/>
        </w:rPr>
      </w:pPr>
    </w:p>
    <w:p w:rsidR="007B0151" w:rsidRDefault="007B0151" w:rsidP="007B0151">
      <w:pPr>
        <w:spacing w:line="360" w:lineRule="auto"/>
        <w:rPr>
          <w:rFonts w:cs="Times New Roman"/>
          <w:b/>
          <w:szCs w:val="24"/>
        </w:rPr>
      </w:pPr>
    </w:p>
    <w:p w:rsidR="007B0151" w:rsidRPr="00E60A8A" w:rsidRDefault="007B0151" w:rsidP="007B0151">
      <w:pPr>
        <w:spacing w:line="360" w:lineRule="auto"/>
        <w:rPr>
          <w:rFonts w:cs="Times New Roman"/>
          <w:b/>
          <w:szCs w:val="24"/>
        </w:rPr>
      </w:pPr>
    </w:p>
    <w:p w:rsidR="00007B07" w:rsidRDefault="00007B07" w:rsidP="00007B07">
      <w:pPr>
        <w:pStyle w:val="ContactHeading"/>
      </w:pPr>
      <w:r>
        <w:t>By</w:t>
      </w:r>
    </w:p>
    <w:p w:rsidR="00007B07" w:rsidRDefault="00007B07" w:rsidP="00007B07">
      <w:pPr>
        <w:pStyle w:val="ContactInfo"/>
      </w:pPr>
      <w:r>
        <w:t>Vũ Hoàng Dương - 1612127</w:t>
      </w:r>
    </w:p>
    <w:p w:rsidR="00007B07" w:rsidRDefault="00007B07" w:rsidP="00007B07">
      <w:pPr>
        <w:pStyle w:val="ContactInfo"/>
      </w:pPr>
      <w:r>
        <w:t>Lê Quốc Dũng – 1612126</w:t>
      </w:r>
    </w:p>
    <w:p w:rsidR="00007B07" w:rsidRDefault="00007B07" w:rsidP="00007B07">
      <w:pPr>
        <w:pStyle w:val="ContactInfo"/>
      </w:pPr>
      <w:r>
        <w:lastRenderedPageBreak/>
        <w:t>Nguyễn Hữu Điền – 1612104</w:t>
      </w:r>
    </w:p>
    <w:p w:rsidR="00007B07" w:rsidRDefault="00007B07" w:rsidP="00007B07">
      <w:pPr>
        <w:pStyle w:val="ContactInfo"/>
      </w:pPr>
      <w:r>
        <w:t>Nguyễn Hoàng Giang – 1612151</w:t>
      </w:r>
    </w:p>
    <w:p w:rsidR="00007B07" w:rsidRDefault="00007B07" w:rsidP="00007B07">
      <w:pPr>
        <w:pStyle w:val="ContactInfo"/>
      </w:pPr>
    </w:p>
    <w:sdt>
      <w:sdtPr>
        <w:alias w:val="Teacher’s Name:"/>
        <w:tag w:val="Teacher’s Name:"/>
        <w:id w:val="-1418863600"/>
        <w:placeholder>
          <w:docPart w:val="1B24876552B147FD9AF6A48821AE0769"/>
        </w:placeholder>
        <w:temporary/>
        <w:showingPlcHdr/>
        <w15:appearance w15:val="hidden"/>
      </w:sdtPr>
      <w:sdtEndPr/>
      <w:sdtContent>
        <w:p w:rsidR="00007B07" w:rsidRDefault="00007B07" w:rsidP="00007B07">
          <w:pPr>
            <w:pStyle w:val="ContactInfo"/>
          </w:pPr>
          <w:r w:rsidRPr="005C11BB">
            <w:rPr>
              <w:b/>
              <w:color w:val="FFFFFF" w:themeColor="background1"/>
              <w:highlight w:val="red"/>
            </w:rPr>
            <w:t>Teacher’s Name</w:t>
          </w:r>
        </w:p>
      </w:sdtContent>
    </w:sdt>
    <w:p w:rsidR="005C11BB" w:rsidRDefault="005C11BB" w:rsidP="005C11BB">
      <w:pPr>
        <w:pStyle w:val="ContactInfo"/>
      </w:pPr>
      <w:r>
        <w:t>Lê Viết Long</w:t>
      </w:r>
    </w:p>
    <w:p w:rsidR="005C11BB" w:rsidRDefault="005C11BB" w:rsidP="00007B07">
      <w:pPr>
        <w:pStyle w:val="ContactInfo"/>
      </w:pPr>
      <w:r w:rsidRPr="005C11BB">
        <w:rPr>
          <w:b/>
          <w:color w:val="FFFFFF" w:themeColor="background1"/>
          <w:highlight w:val="red"/>
        </w:rPr>
        <w:t>Class</w:t>
      </w:r>
      <w:r>
        <w:t>: KTMTHN-2016/4</w:t>
      </w:r>
    </w:p>
    <w:p w:rsidR="00007B07" w:rsidRDefault="005C11BB" w:rsidP="00007B07">
      <w:pPr>
        <w:pStyle w:val="Heading1"/>
      </w:pPr>
      <w:r>
        <w:t>Ý tưởng , THUẬT TOÁN</w:t>
      </w:r>
    </w:p>
    <w:p w:rsidR="005C11BB" w:rsidRPr="00C75E73" w:rsidRDefault="005C11BB" w:rsidP="005C11BB">
      <w:pPr>
        <w:pStyle w:val="ListParagraph"/>
        <w:numPr>
          <w:ilvl w:val="0"/>
          <w:numId w:val="29"/>
        </w:numPr>
        <w:rPr>
          <w:b/>
        </w:rPr>
      </w:pPr>
      <w:r w:rsidRPr="00C75E73">
        <w:rPr>
          <w:b/>
        </w:rPr>
        <w:t>Nguyên lí lưu thông tin của số nguyên lớn:</w:t>
      </w:r>
    </w:p>
    <w:p w:rsidR="005C11BB" w:rsidRDefault="005C11BB" w:rsidP="005C11BB">
      <w:pPr>
        <w:pStyle w:val="ListParagraph"/>
      </w:pPr>
      <w:r>
        <w:t>Số nguyên giới hạn biểu diễn trong 128 bit, được lưu trong mảng mData[4] gồm 16 byte.</w:t>
      </w:r>
      <w:r>
        <w:br/>
        <w:t>Chuyến số nguyên lớn ở các hệ 10,16 về hệ 2. Lưu các bit theo thứ tự từ phải sang trái bằng thuật toán bật bit 1</w:t>
      </w:r>
      <w:r w:rsidR="00C75E73">
        <w:t xml:space="preserve"> (1 SHL i) OR x.</w:t>
      </w:r>
      <w:bookmarkStart w:id="0" w:name="_GoBack"/>
      <w:bookmarkEnd w:id="0"/>
      <w:r w:rsidR="00C75E73">
        <w:br/>
        <w:t>Các bit được lưu trong các phần tử mData từ trái sang phải.</w:t>
      </w:r>
      <w:r w:rsidR="00C75E73">
        <w:br/>
        <w:t>Với các số nguyên có dấu, chuyển về lưu dưới dạng bù 2. Nguyên tắc: lấy nghịch đảo và cộng thêm 1.</w:t>
      </w:r>
      <w:r w:rsidR="00C75E73">
        <w:br/>
      </w:r>
      <w:r w:rsidR="00C75E73">
        <w:rPr>
          <w:noProof/>
        </w:rPr>
        <w:drawing>
          <wp:inline distT="0" distB="0" distL="0" distR="0" wp14:anchorId="2DDC8C08" wp14:editId="00F4DBDD">
            <wp:extent cx="5419087" cy="24669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ocale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2439" cy="2468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DA" w:rsidRPr="00720ADA" w:rsidRDefault="00C75E73" w:rsidP="00C75E73">
      <w:pPr>
        <w:pStyle w:val="ListParagraph"/>
        <w:numPr>
          <w:ilvl w:val="0"/>
          <w:numId w:val="29"/>
        </w:numPr>
        <w:rPr>
          <w:b/>
        </w:rPr>
      </w:pPr>
      <w:r w:rsidRPr="00C75E73">
        <w:rPr>
          <w:b/>
        </w:rPr>
        <w:t xml:space="preserve">Lấy </w:t>
      </w:r>
      <w:r w:rsidR="00A86819">
        <w:rPr>
          <w:b/>
          <w:lang w:val="vi-VN"/>
        </w:rPr>
        <w:t>1</w:t>
      </w:r>
      <w:r w:rsidRPr="00C75E73">
        <w:rPr>
          <w:b/>
        </w:rPr>
        <w:t xml:space="preserve"> bit từ 16 byte lưu trữ</w:t>
      </w:r>
      <w:r>
        <w:rPr>
          <w:b/>
        </w:rPr>
        <w:br/>
      </w:r>
      <w:r w:rsidRPr="00D970E9">
        <w:rPr>
          <w:b/>
        </w:rPr>
        <w:t>Nguyên tắc</w:t>
      </w:r>
      <w:r w:rsidR="000B4B7A" w:rsidRPr="00D970E9">
        <w:rPr>
          <w:b/>
        </w:rPr>
        <w:t>:</w:t>
      </w:r>
      <w:r>
        <w:t xml:space="preserve"> lợi dụng tính chất một bit  với bit 1 đều ra chính nó</w:t>
      </w:r>
      <w:r w:rsidR="000B4B7A">
        <w:t>, ta sẽ sử dụng phép dịch bit đưa bit cần lấy về cuối rồi thực hiện phép toán AND với 1.</w:t>
      </w:r>
      <w:r w:rsidR="00D970E9">
        <w:br/>
      </w:r>
      <w:r w:rsidR="00D970E9" w:rsidRPr="00D970E9">
        <w:rPr>
          <w:b/>
          <w:lang w:val="vi-VN"/>
        </w:rPr>
        <w:t>Cài đặt:</w:t>
      </w:r>
    </w:p>
    <w:p w:rsidR="00C75E73" w:rsidRPr="00720ADA" w:rsidRDefault="00720ADA" w:rsidP="00720ADA">
      <w:pPr>
        <w:ind w:left="360"/>
        <w:rPr>
          <w:b/>
        </w:rPr>
      </w:pPr>
      <w:r>
        <w:rPr>
          <w:noProof/>
        </w:rPr>
        <w:lastRenderedPageBreak/>
        <w:drawing>
          <wp:inline distT="0" distB="0" distL="0" distR="0">
            <wp:extent cx="5580380" cy="1758315"/>
            <wp:effectExtent l="0" t="0" r="1270" b="0"/>
            <wp:docPr id="15" name="Hình ảnh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Untitled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1758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86819">
        <w:br/>
      </w:r>
    </w:p>
    <w:p w:rsidR="000B4B7A" w:rsidRPr="00BC502E" w:rsidRDefault="000B4B7A" w:rsidP="000B4B7A">
      <w:pPr>
        <w:pStyle w:val="ListParagraph"/>
        <w:numPr>
          <w:ilvl w:val="0"/>
          <w:numId w:val="29"/>
        </w:numPr>
        <w:rPr>
          <w:b/>
        </w:rPr>
      </w:pPr>
      <w:r w:rsidRPr="000B4B7A">
        <w:rPr>
          <w:b/>
        </w:rPr>
        <w:t>Chuyển dãy bit thành số nguyên lớn</w:t>
      </w:r>
      <w:r w:rsidRPr="000B4B7A">
        <w:rPr>
          <w:b/>
        </w:rPr>
        <w:br/>
      </w:r>
      <w:r>
        <w:rPr>
          <w:b/>
        </w:rPr>
        <w:t>-Chuyển hệ 2 về hệ 10:</w:t>
      </w:r>
      <w:r>
        <w:rPr>
          <w:b/>
        </w:rPr>
        <w:br/>
      </w:r>
      <w:r>
        <w:t xml:space="preserve">Nguyên tắc: </w:t>
      </w:r>
      <w:r w:rsidR="00BC502E">
        <w:t>bit MSB bằng 0 thì giá trị bằng giá trị không dấu, bit MSB bằng 1 thì bằng giá trị có dấu trừ đi 2^127</w:t>
      </w:r>
    </w:p>
    <w:p w:rsidR="00A86819" w:rsidRDefault="00BC502E" w:rsidP="00A86819">
      <w:pPr>
        <w:rPr>
          <w:b/>
          <w:lang w:val="vi-VN"/>
        </w:rPr>
      </w:pPr>
      <w:r>
        <w:rPr>
          <w:noProof/>
        </w:rPr>
        <w:drawing>
          <wp:inline distT="0" distB="0" distL="0" distR="0">
            <wp:extent cx="5580380" cy="1846580"/>
            <wp:effectExtent l="0" t="0" r="1270" b="127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1846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86819">
        <w:rPr>
          <w:b/>
        </w:rPr>
        <w:br/>
      </w:r>
    </w:p>
    <w:p w:rsidR="00A86819" w:rsidRPr="00A86819" w:rsidRDefault="00A86819" w:rsidP="00A86819">
      <w:pPr>
        <w:rPr>
          <w:b/>
          <w:lang w:val="vi-VN"/>
        </w:rPr>
      </w:pPr>
      <w:r>
        <w:rPr>
          <w:b/>
          <w:lang w:val="vi-VN"/>
        </w:rPr>
        <w:lastRenderedPageBreak/>
        <w:tab/>
      </w:r>
      <w:r>
        <w:rPr>
          <w:b/>
          <w:lang w:val="vi-VN"/>
        </w:rPr>
        <w:tab/>
        <w:t>Cài đặt:</w:t>
      </w:r>
      <w:r w:rsidR="00D970E9">
        <w:rPr>
          <w:b/>
          <w:lang w:val="vi-VN"/>
        </w:rPr>
        <w:br/>
      </w:r>
      <w:r w:rsidR="00D970E9">
        <w:rPr>
          <w:b/>
          <w:noProof/>
        </w:rPr>
        <w:drawing>
          <wp:inline distT="0" distB="0" distL="0" distR="0">
            <wp:extent cx="5580380" cy="3117850"/>
            <wp:effectExtent l="0" t="0" r="1270" b="6350"/>
            <wp:docPr id="16" name="Hình ảnh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bitodec1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311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970E9">
        <w:rPr>
          <w:b/>
          <w:noProof/>
        </w:rPr>
        <w:drawing>
          <wp:inline distT="0" distB="0" distL="0" distR="0">
            <wp:extent cx="5580380" cy="2742565"/>
            <wp:effectExtent l="0" t="0" r="1270" b="635"/>
            <wp:docPr id="17" name="Hình ảnh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bitodec2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2742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lang w:val="vi-VN"/>
        </w:rPr>
        <w:br/>
      </w:r>
    </w:p>
    <w:p w:rsidR="00BC502E" w:rsidRPr="00A86819" w:rsidRDefault="00BC502E" w:rsidP="00D944DD">
      <w:pPr>
        <w:pStyle w:val="ListParagraph"/>
        <w:rPr>
          <w:b/>
          <w:lang w:val="vi-VN"/>
        </w:rPr>
      </w:pPr>
      <w:r w:rsidRPr="00A86819">
        <w:rPr>
          <w:b/>
          <w:lang w:val="vi-VN"/>
        </w:rPr>
        <w:t>-Chuyển hệ 2 về hệ 16:</w:t>
      </w:r>
      <w:r w:rsidRPr="00A86819">
        <w:rPr>
          <w:b/>
          <w:lang w:val="vi-VN"/>
        </w:rPr>
        <w:br/>
      </w:r>
      <w:r w:rsidRPr="00D970E9">
        <w:rPr>
          <w:b/>
          <w:lang w:val="vi-VN"/>
        </w:rPr>
        <w:t>Nguyên tắc:</w:t>
      </w:r>
      <w:r w:rsidRPr="00A86819">
        <w:rPr>
          <w:lang w:val="vi-VN"/>
        </w:rPr>
        <w:t xml:space="preserve"> Lấy từng cặp 4 bit chuyển về cơ số hệ 16</w:t>
      </w:r>
      <w:r w:rsidR="00D970E9">
        <w:rPr>
          <w:lang w:val="vi-VN"/>
        </w:rPr>
        <w:br/>
      </w:r>
      <w:r w:rsidR="00D970E9" w:rsidRPr="00D970E9">
        <w:rPr>
          <w:b/>
          <w:lang w:val="vi-VN"/>
        </w:rPr>
        <w:t>Cài đặt:</w:t>
      </w:r>
      <w:r w:rsidR="00D970E9">
        <w:rPr>
          <w:b/>
          <w:lang w:val="vi-VN"/>
        </w:rPr>
        <w:br/>
      </w:r>
      <w:r w:rsidR="00D970E9">
        <w:rPr>
          <w:b/>
          <w:noProof/>
        </w:rPr>
        <w:lastRenderedPageBreak/>
        <w:drawing>
          <wp:inline distT="0" distB="0" distL="0" distR="0">
            <wp:extent cx="5344271" cy="3429479"/>
            <wp:effectExtent l="0" t="0" r="8890" b="0"/>
            <wp:docPr id="18" name="Hình ảnh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bitohex1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4271" cy="3429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970E9">
        <w:rPr>
          <w:b/>
          <w:noProof/>
        </w:rPr>
        <w:drawing>
          <wp:inline distT="0" distB="0" distL="0" distR="0">
            <wp:extent cx="5580380" cy="3084195"/>
            <wp:effectExtent l="0" t="0" r="1270" b="1905"/>
            <wp:docPr id="19" name="Hình ảnh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bitohex2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3084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970E9">
        <w:rPr>
          <w:b/>
          <w:noProof/>
        </w:rPr>
        <w:lastRenderedPageBreak/>
        <w:drawing>
          <wp:inline distT="0" distB="0" distL="0" distR="0">
            <wp:extent cx="5580380" cy="3207385"/>
            <wp:effectExtent l="0" t="0" r="1270" b="0"/>
            <wp:docPr id="20" name="Hình ảnh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bitohex3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3207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502E" w:rsidRDefault="00D944DD" w:rsidP="00D944DD">
      <w:pPr>
        <w:ind w:left="360"/>
        <w:rPr>
          <w:b/>
        </w:rPr>
      </w:pPr>
      <w:r>
        <w:rPr>
          <w:noProof/>
        </w:rPr>
        <w:drawing>
          <wp:inline distT="0" distB="0" distL="0" distR="0" wp14:anchorId="7BEB95CF" wp14:editId="17DF1339">
            <wp:extent cx="5580380" cy="1795780"/>
            <wp:effectExtent l="0" t="0" r="127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1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44DD" w:rsidRDefault="00D944DD" w:rsidP="00D944DD">
      <w:pPr>
        <w:ind w:left="360"/>
        <w:rPr>
          <w:b/>
        </w:rPr>
      </w:pPr>
      <w:r>
        <w:rPr>
          <w:b/>
        </w:rPr>
        <w:t>-Chuyển hệ 10 về hệ 16:</w:t>
      </w:r>
    </w:p>
    <w:p w:rsidR="00D944DD" w:rsidRPr="0086316A" w:rsidRDefault="00D944DD" w:rsidP="00D944DD">
      <w:pPr>
        <w:ind w:left="360"/>
        <w:rPr>
          <w:lang w:val="vi-VN"/>
        </w:rPr>
      </w:pPr>
      <w:r>
        <w:t>Nguyên tắc: Dùng hệ 2 làm hệ trung gian.</w:t>
      </w:r>
      <w:r w:rsidR="0086316A">
        <w:br/>
      </w:r>
      <w:r w:rsidR="0086316A">
        <w:rPr>
          <w:lang w:val="vi-VN"/>
        </w:rPr>
        <w:t>Chuyển số từ hệ 10 sang hệ 2, rồi từ hệ 2 chuyển sang hệ 16</w:t>
      </w:r>
    </w:p>
    <w:p w:rsidR="00D944DD" w:rsidRPr="00D944DD" w:rsidRDefault="00D944DD" w:rsidP="00D944DD">
      <w:pPr>
        <w:pStyle w:val="ListParagraph"/>
        <w:numPr>
          <w:ilvl w:val="0"/>
          <w:numId w:val="32"/>
        </w:numPr>
      </w:pPr>
      <w:r>
        <w:rPr>
          <w:b/>
        </w:rPr>
        <w:t>Phép dịch bit</w:t>
      </w:r>
      <w:r w:rsidR="008852EC">
        <w:rPr>
          <w:b/>
        </w:rPr>
        <w:t xml:space="preserve"> </w:t>
      </w:r>
    </w:p>
    <w:p w:rsidR="00D944DD" w:rsidRDefault="00D944DD" w:rsidP="008852EC">
      <w:pPr>
        <w:pStyle w:val="ListParagraph"/>
        <w:rPr>
          <w:b/>
        </w:rPr>
      </w:pPr>
      <w:r>
        <w:rPr>
          <w:b/>
        </w:rPr>
        <w:t>-Dịch trái:</w:t>
      </w:r>
      <w:r w:rsidR="008852EC">
        <w:rPr>
          <w:b/>
        </w:rPr>
        <w:t xml:space="preserve"> &lt;&lt;</w:t>
      </w:r>
    </w:p>
    <w:p w:rsidR="008852EC" w:rsidRPr="00D970E9" w:rsidRDefault="008852EC" w:rsidP="008852EC">
      <w:pPr>
        <w:pStyle w:val="ListParagraph"/>
        <w:rPr>
          <w:lang w:val="vi-VN"/>
        </w:rPr>
      </w:pPr>
      <w:r w:rsidRPr="00D970E9">
        <w:rPr>
          <w:b/>
        </w:rPr>
        <w:lastRenderedPageBreak/>
        <w:t>Nguyên tắc:</w:t>
      </w:r>
      <w:r>
        <w:t xml:space="preserve"> Xóa bit trái nhất, sau đó thêm bit 0 vào bit phải nhất</w:t>
      </w:r>
      <w:r w:rsidR="00D970E9">
        <w:br/>
      </w:r>
      <w:r w:rsidR="00D970E9" w:rsidRPr="00D970E9">
        <w:rPr>
          <w:b/>
          <w:lang w:val="vi-VN"/>
        </w:rPr>
        <w:t>Cài đặt:</w:t>
      </w:r>
      <w:r w:rsidR="00D970E9">
        <w:rPr>
          <w:b/>
          <w:lang w:val="vi-VN"/>
        </w:rPr>
        <w:br/>
      </w:r>
      <w:r w:rsidR="00D970E9">
        <w:rPr>
          <w:noProof/>
        </w:rPr>
        <w:drawing>
          <wp:inline distT="0" distB="0" distL="0" distR="0">
            <wp:extent cx="5580380" cy="3084830"/>
            <wp:effectExtent l="0" t="0" r="1270" b="1270"/>
            <wp:docPr id="21" name="Hình ảnh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dichtrai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3084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52EC" w:rsidRDefault="008852EC" w:rsidP="008852EC">
      <w:pPr>
        <w:pStyle w:val="ListParagraph"/>
        <w:rPr>
          <w:b/>
        </w:rPr>
      </w:pPr>
      <w:r>
        <w:t>-</w:t>
      </w:r>
      <w:r>
        <w:rPr>
          <w:b/>
        </w:rPr>
        <w:t>Dịch phải: &gt;&gt;</w:t>
      </w:r>
    </w:p>
    <w:p w:rsidR="008852EC" w:rsidRPr="00D970E9" w:rsidRDefault="008852EC" w:rsidP="008852EC">
      <w:pPr>
        <w:pStyle w:val="ListParagraph"/>
        <w:rPr>
          <w:lang w:val="vi-VN"/>
        </w:rPr>
      </w:pPr>
      <w:r w:rsidRPr="00D970E9">
        <w:rPr>
          <w:b/>
        </w:rPr>
        <w:t>Nguyên tắc:</w:t>
      </w:r>
      <w:r>
        <w:t xml:space="preserve"> Xoá bit phải nhất, sau đó thêm bit 0 vào bit trái nhất </w:t>
      </w:r>
      <w:r w:rsidR="00D970E9">
        <w:br/>
      </w:r>
      <w:r w:rsidR="00D970E9" w:rsidRPr="00D970E9">
        <w:rPr>
          <w:b/>
          <w:lang w:val="vi-VN"/>
        </w:rPr>
        <w:t>Cài đặt:</w:t>
      </w:r>
      <w:r w:rsidR="00D970E9">
        <w:rPr>
          <w:b/>
          <w:lang w:val="vi-VN"/>
        </w:rPr>
        <w:br/>
      </w:r>
      <w:r w:rsidR="00D970E9">
        <w:rPr>
          <w:noProof/>
        </w:rPr>
        <w:drawing>
          <wp:inline distT="0" distB="0" distL="0" distR="0">
            <wp:extent cx="5580380" cy="2992755"/>
            <wp:effectExtent l="0" t="0" r="1270" b="0"/>
            <wp:docPr id="22" name="Hình ảnh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dichphai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2992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52EC" w:rsidRDefault="008852EC" w:rsidP="008852EC">
      <w:pPr>
        <w:pStyle w:val="ListParagraph"/>
        <w:numPr>
          <w:ilvl w:val="0"/>
          <w:numId w:val="32"/>
        </w:numPr>
      </w:pPr>
      <w:r>
        <w:rPr>
          <w:b/>
        </w:rPr>
        <w:t>Phép AND (&amp;)</w:t>
      </w:r>
      <w:r>
        <w:rPr>
          <w:b/>
        </w:rPr>
        <w:br/>
      </w:r>
      <w:r w:rsidRPr="00D970E9">
        <w:rPr>
          <w:b/>
        </w:rPr>
        <w:t>Nguyên tắc</w:t>
      </w:r>
      <w:r>
        <w:t>:</w:t>
      </w:r>
      <w:r w:rsidR="009C2578">
        <w:t xml:space="preserve"> Lấy từng phần tử mData </w:t>
      </w:r>
      <w:r w:rsidR="009C2578" w:rsidRPr="009C2578">
        <w:rPr>
          <w:b/>
        </w:rPr>
        <w:t>AND</w:t>
      </w:r>
      <w:r w:rsidR="009C2578">
        <w:t xml:space="preserve"> với nhau theo đúng thứ tự.</w:t>
      </w:r>
      <w:r w:rsidR="00D970E9">
        <w:br/>
      </w:r>
      <w:r w:rsidR="00D970E9" w:rsidRPr="00D970E9">
        <w:rPr>
          <w:b/>
          <w:lang w:val="vi-VN"/>
        </w:rPr>
        <w:lastRenderedPageBreak/>
        <w:t>Cài đặt:</w:t>
      </w:r>
      <w:r w:rsidR="00D970E9">
        <w:rPr>
          <w:b/>
          <w:lang w:val="vi-VN"/>
        </w:rPr>
        <w:br/>
      </w:r>
      <w:r w:rsidR="00D970E9">
        <w:rPr>
          <w:noProof/>
        </w:rPr>
        <w:drawing>
          <wp:inline distT="0" distB="0" distL="0" distR="0">
            <wp:extent cx="5580380" cy="1734185"/>
            <wp:effectExtent l="0" t="0" r="1270" b="0"/>
            <wp:docPr id="23" name="Hình ảnh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and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1734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52EC" w:rsidRPr="009C2578" w:rsidRDefault="009C2578" w:rsidP="008852EC">
      <w:pPr>
        <w:pStyle w:val="ListParagraph"/>
        <w:numPr>
          <w:ilvl w:val="0"/>
          <w:numId w:val="32"/>
        </w:numPr>
      </w:pPr>
      <w:r>
        <w:rPr>
          <w:b/>
        </w:rPr>
        <w:t>Phép OR (|)</w:t>
      </w:r>
    </w:p>
    <w:p w:rsidR="009C2578" w:rsidRDefault="009C2578" w:rsidP="009C2578">
      <w:pPr>
        <w:pStyle w:val="ListParagraph"/>
        <w:rPr>
          <w:b/>
          <w:lang w:val="vi-VN"/>
        </w:rPr>
      </w:pPr>
      <w:r w:rsidRPr="00D970E9">
        <w:rPr>
          <w:b/>
        </w:rPr>
        <w:t>Nguyên tắc:</w:t>
      </w:r>
      <w:r>
        <w:t xml:space="preserve"> Lấy từng phần tử mData </w:t>
      </w:r>
      <w:r>
        <w:rPr>
          <w:b/>
        </w:rPr>
        <w:t>OR</w:t>
      </w:r>
      <w:r>
        <w:t xml:space="preserve"> với nhau theo đúng thứ tự.</w:t>
      </w:r>
      <w:r w:rsidR="00D970E9">
        <w:br/>
      </w:r>
      <w:r w:rsidR="00D970E9" w:rsidRPr="00D970E9">
        <w:rPr>
          <w:b/>
          <w:lang w:val="vi-VN"/>
        </w:rPr>
        <w:t>Cài đặt:</w:t>
      </w:r>
      <w:r w:rsidR="00D970E9">
        <w:rPr>
          <w:b/>
          <w:lang w:val="vi-VN"/>
        </w:rPr>
        <w:br/>
      </w:r>
      <w:r w:rsidR="00D970E9">
        <w:rPr>
          <w:noProof/>
        </w:rPr>
        <w:drawing>
          <wp:inline distT="0" distB="0" distL="0" distR="0">
            <wp:extent cx="5580380" cy="1945005"/>
            <wp:effectExtent l="0" t="0" r="1270" b="0"/>
            <wp:docPr id="24" name="Hình ảnh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or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1945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70E9" w:rsidRPr="00D970E9" w:rsidRDefault="00D970E9" w:rsidP="009C2578">
      <w:pPr>
        <w:pStyle w:val="ListParagraph"/>
        <w:rPr>
          <w:lang w:val="vi-VN"/>
        </w:rPr>
      </w:pPr>
    </w:p>
    <w:p w:rsidR="009C2578" w:rsidRPr="00D970E9" w:rsidRDefault="009C2578" w:rsidP="009C2578">
      <w:pPr>
        <w:pStyle w:val="ListParagraph"/>
        <w:numPr>
          <w:ilvl w:val="0"/>
          <w:numId w:val="32"/>
        </w:numPr>
        <w:rPr>
          <w:lang w:val="vi-VN"/>
        </w:rPr>
      </w:pPr>
      <w:r w:rsidRPr="00D970E9">
        <w:rPr>
          <w:b/>
          <w:lang w:val="vi-VN"/>
        </w:rPr>
        <w:t>Phép XOR (^)</w:t>
      </w:r>
      <w:r w:rsidRPr="00D970E9">
        <w:rPr>
          <w:b/>
          <w:lang w:val="vi-VN"/>
        </w:rPr>
        <w:br/>
        <w:t>Nguyên tắc:</w:t>
      </w:r>
      <w:r w:rsidRPr="00D970E9">
        <w:rPr>
          <w:lang w:val="vi-VN"/>
        </w:rPr>
        <w:t xml:space="preserve"> Lấy từng phần tử mData </w:t>
      </w:r>
      <w:r w:rsidRPr="00D970E9">
        <w:rPr>
          <w:b/>
          <w:lang w:val="vi-VN"/>
        </w:rPr>
        <w:t>XOR</w:t>
      </w:r>
      <w:r w:rsidRPr="00D970E9">
        <w:rPr>
          <w:lang w:val="vi-VN"/>
        </w:rPr>
        <w:t xml:space="preserve"> với nhau theo đúng thứ tự.</w:t>
      </w:r>
      <w:r w:rsidR="00D970E9">
        <w:rPr>
          <w:lang w:val="vi-VN"/>
        </w:rPr>
        <w:br/>
      </w:r>
      <w:r w:rsidR="00D970E9" w:rsidRPr="00D970E9">
        <w:rPr>
          <w:b/>
          <w:lang w:val="vi-VN"/>
        </w:rPr>
        <w:t>Cài đặt:</w:t>
      </w:r>
      <w:r w:rsidR="00D970E9">
        <w:rPr>
          <w:b/>
          <w:lang w:val="vi-VN"/>
        </w:rPr>
        <w:br/>
      </w:r>
      <w:r w:rsidR="00D970E9">
        <w:rPr>
          <w:noProof/>
        </w:rPr>
        <w:drawing>
          <wp:inline distT="0" distB="0" distL="0" distR="0">
            <wp:extent cx="5580380" cy="1824355"/>
            <wp:effectExtent l="0" t="0" r="1270" b="4445"/>
            <wp:docPr id="25" name="Hình ảnh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xor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1824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70E9" w:rsidRPr="00D970E9" w:rsidRDefault="00D970E9" w:rsidP="00D970E9">
      <w:pPr>
        <w:pStyle w:val="ListParagraph"/>
        <w:rPr>
          <w:lang w:val="vi-VN"/>
        </w:rPr>
      </w:pPr>
    </w:p>
    <w:p w:rsidR="009C2578" w:rsidRPr="00D970E9" w:rsidRDefault="009C2578" w:rsidP="009C2578">
      <w:pPr>
        <w:pStyle w:val="ListParagraph"/>
        <w:numPr>
          <w:ilvl w:val="0"/>
          <w:numId w:val="32"/>
        </w:numPr>
        <w:rPr>
          <w:lang w:val="vi-VN"/>
        </w:rPr>
      </w:pPr>
      <w:r w:rsidRPr="00D970E9">
        <w:rPr>
          <w:b/>
          <w:lang w:val="vi-VN"/>
        </w:rPr>
        <w:t>Phép NOT(~)</w:t>
      </w:r>
      <w:r w:rsidRPr="00D970E9">
        <w:rPr>
          <w:b/>
          <w:lang w:val="vi-VN"/>
        </w:rPr>
        <w:br/>
        <w:t>Nguyên tắc:</w:t>
      </w:r>
      <w:r w:rsidRPr="00D970E9">
        <w:rPr>
          <w:lang w:val="vi-VN"/>
        </w:rPr>
        <w:t xml:space="preserve"> Lấy từng phần tử mData </w:t>
      </w:r>
      <w:r w:rsidRPr="00D970E9">
        <w:rPr>
          <w:b/>
          <w:lang w:val="vi-VN"/>
        </w:rPr>
        <w:t>NOT</w:t>
      </w:r>
      <w:r w:rsidRPr="00D970E9">
        <w:rPr>
          <w:lang w:val="vi-VN"/>
        </w:rPr>
        <w:t xml:space="preserve"> với nhau theo đúng thứ tự.</w:t>
      </w:r>
      <w:r w:rsidR="00D970E9" w:rsidRPr="00D970E9">
        <w:rPr>
          <w:lang w:val="vi-VN"/>
        </w:rPr>
        <w:br/>
      </w:r>
      <w:r w:rsidR="00D970E9" w:rsidRPr="00D970E9">
        <w:rPr>
          <w:b/>
          <w:lang w:val="vi-VN"/>
        </w:rPr>
        <w:lastRenderedPageBreak/>
        <w:t>Cài đặt:</w:t>
      </w:r>
      <w:r w:rsidR="00D970E9">
        <w:rPr>
          <w:lang w:val="vi-VN"/>
        </w:rPr>
        <w:t xml:space="preserve"> </w:t>
      </w:r>
      <w:r w:rsidR="00D970E9">
        <w:rPr>
          <w:lang w:val="vi-VN"/>
        </w:rPr>
        <w:br/>
      </w:r>
      <w:r w:rsidR="00D970E9">
        <w:rPr>
          <w:noProof/>
        </w:rPr>
        <w:drawing>
          <wp:inline distT="0" distB="0" distL="0" distR="0">
            <wp:extent cx="5572903" cy="1952898"/>
            <wp:effectExtent l="0" t="0" r="0" b="9525"/>
            <wp:docPr id="26" name="Hình ảnh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not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72903" cy="1952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2578" w:rsidRDefault="004C3E83" w:rsidP="009C2578">
      <w:pPr>
        <w:ind w:left="360"/>
      </w:pPr>
      <w:r>
        <w:rPr>
          <w:noProof/>
        </w:rPr>
        <w:drawing>
          <wp:inline distT="0" distB="0" distL="0" distR="0">
            <wp:extent cx="5580380" cy="1228090"/>
            <wp:effectExtent l="0" t="0" r="127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1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1228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787C" w:rsidRPr="004E787C" w:rsidRDefault="004E787C" w:rsidP="004E787C">
      <w:pPr>
        <w:pStyle w:val="ListParagraph"/>
        <w:numPr>
          <w:ilvl w:val="0"/>
          <w:numId w:val="33"/>
        </w:numPr>
      </w:pPr>
      <w:r>
        <w:rPr>
          <w:b/>
        </w:rPr>
        <w:t>Phép cộng (+)</w:t>
      </w:r>
    </w:p>
    <w:p w:rsidR="00D20309" w:rsidRPr="00D970E9" w:rsidRDefault="004E787C" w:rsidP="004E787C">
      <w:pPr>
        <w:pStyle w:val="ListParagraph"/>
        <w:ind w:left="1080"/>
        <w:rPr>
          <w:lang w:val="vi-VN"/>
        </w:rPr>
      </w:pPr>
      <w:r w:rsidRPr="00D970E9">
        <w:rPr>
          <w:b/>
        </w:rPr>
        <w:t>Nguyên tắc:</w:t>
      </w:r>
      <w:r>
        <w:t xml:space="preserve"> Cộng theo nguyên tắc cộng của số bù 2.</w:t>
      </w:r>
      <w:r w:rsidR="00D20309">
        <w:br/>
      </w:r>
      <w:r w:rsidR="00D20309">
        <w:rPr>
          <w:noProof/>
        </w:rPr>
        <w:drawing>
          <wp:inline distT="0" distB="0" distL="0" distR="0">
            <wp:extent cx="3458058" cy="1857634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1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8058" cy="1857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970E9">
        <w:br/>
      </w:r>
      <w:r w:rsidR="00D970E9" w:rsidRPr="00D970E9">
        <w:rPr>
          <w:b/>
          <w:lang w:val="vi-VN"/>
        </w:rPr>
        <w:lastRenderedPageBreak/>
        <w:t>Cài đặt:</w:t>
      </w:r>
      <w:r w:rsidR="00D970E9">
        <w:rPr>
          <w:b/>
          <w:lang w:val="vi-VN"/>
        </w:rPr>
        <w:br/>
      </w:r>
      <w:r w:rsidR="00D970E9">
        <w:rPr>
          <w:noProof/>
        </w:rPr>
        <w:drawing>
          <wp:inline distT="0" distB="0" distL="0" distR="0">
            <wp:extent cx="5580380" cy="2088515"/>
            <wp:effectExtent l="0" t="0" r="1270" b="6985"/>
            <wp:docPr id="27" name="Hình ảnh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cong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2088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590D" w:rsidRDefault="00D20309" w:rsidP="00D20309">
      <w:pPr>
        <w:pStyle w:val="ListParagraph"/>
        <w:numPr>
          <w:ilvl w:val="0"/>
          <w:numId w:val="33"/>
        </w:numPr>
      </w:pPr>
      <w:r>
        <w:rPr>
          <w:b/>
        </w:rPr>
        <w:t>Phép trừ (-)</w:t>
      </w:r>
      <w:r>
        <w:rPr>
          <w:b/>
        </w:rPr>
        <w:br/>
      </w:r>
      <w:r w:rsidRPr="00D970E9">
        <w:rPr>
          <w:b/>
        </w:rPr>
        <w:t>Nguyên tắc:</w:t>
      </w:r>
      <w:r>
        <w:t xml:space="preserve"> Cộng số bù 2 của của số bị trừ.</w:t>
      </w:r>
    </w:p>
    <w:p w:rsidR="004E787C" w:rsidRPr="00D970E9" w:rsidRDefault="0032590D" w:rsidP="00D970E9">
      <w:pPr>
        <w:ind w:left="1080"/>
        <w:rPr>
          <w:lang w:val="vi-VN"/>
        </w:rPr>
      </w:pPr>
      <w:r>
        <w:rPr>
          <w:noProof/>
        </w:rPr>
        <w:drawing>
          <wp:inline distT="0" distB="0" distL="0" distR="0">
            <wp:extent cx="5580380" cy="586740"/>
            <wp:effectExtent l="0" t="0" r="1270" b="381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1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586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970E9">
        <w:br/>
      </w:r>
      <w:r w:rsidR="00D970E9" w:rsidRPr="00D970E9">
        <w:rPr>
          <w:b/>
          <w:lang w:val="vi-VN"/>
        </w:rPr>
        <w:t>Cài đặt:</w:t>
      </w:r>
      <w:r w:rsidR="00D970E9">
        <w:rPr>
          <w:b/>
          <w:lang w:val="vi-VN"/>
        </w:rPr>
        <w:br/>
      </w:r>
      <w:r w:rsidR="00D970E9">
        <w:rPr>
          <w:noProof/>
        </w:rPr>
        <w:drawing>
          <wp:inline distT="0" distB="0" distL="0" distR="0">
            <wp:extent cx="5580380" cy="1031240"/>
            <wp:effectExtent l="0" t="0" r="1270" b="0"/>
            <wp:docPr id="28" name="Hình ảnh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tru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103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590D" w:rsidRDefault="0032590D" w:rsidP="0032590D">
      <w:pPr>
        <w:pStyle w:val="ListParagraph"/>
        <w:numPr>
          <w:ilvl w:val="0"/>
          <w:numId w:val="33"/>
        </w:numPr>
        <w:rPr>
          <w:b/>
        </w:rPr>
      </w:pPr>
      <w:r w:rsidRPr="0032590D">
        <w:rPr>
          <w:b/>
        </w:rPr>
        <w:t>Phép nhân (*)</w:t>
      </w:r>
    </w:p>
    <w:p w:rsidR="00CD7DC8" w:rsidRPr="00D970E9" w:rsidRDefault="00CD7DC8" w:rsidP="00CD7DC8">
      <w:pPr>
        <w:pStyle w:val="ListParagraph"/>
        <w:ind w:left="1080"/>
        <w:rPr>
          <w:lang w:val="vi-VN"/>
        </w:rPr>
      </w:pPr>
      <w:r w:rsidRPr="00D970E9">
        <w:rPr>
          <w:b/>
        </w:rPr>
        <w:t>Nguyên tắc:</w:t>
      </w:r>
      <w:r>
        <w:t xml:space="preserve"> Nhân theo thuật toán BOOTH.</w:t>
      </w:r>
      <w:r w:rsidR="00D970E9" w:rsidRPr="00D970E9">
        <w:rPr>
          <w:noProof/>
        </w:rPr>
        <w:t xml:space="preserve"> </w:t>
      </w:r>
      <w:r w:rsidR="00D970E9">
        <w:rPr>
          <w:noProof/>
        </w:rPr>
        <w:br/>
      </w:r>
      <w:r w:rsidR="00D970E9">
        <w:rPr>
          <w:noProof/>
        </w:rPr>
        <w:br/>
      </w:r>
      <w:r w:rsidR="00D970E9">
        <w:rPr>
          <w:noProof/>
        </w:rPr>
        <w:lastRenderedPageBreak/>
        <w:drawing>
          <wp:inline distT="0" distB="0" distL="0" distR="0" wp14:anchorId="749CFCE6" wp14:editId="459EFA2B">
            <wp:extent cx="5580380" cy="3773805"/>
            <wp:effectExtent l="0" t="0" r="127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1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3773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970E9">
        <w:br/>
      </w:r>
      <w:r w:rsidR="00D970E9">
        <w:rPr>
          <w:b/>
          <w:lang w:val="vi-VN"/>
        </w:rPr>
        <w:br/>
      </w:r>
      <w:r w:rsidR="00D970E9">
        <w:rPr>
          <w:b/>
          <w:lang w:val="vi-VN"/>
        </w:rPr>
        <w:br/>
      </w:r>
      <w:r w:rsidR="00D970E9" w:rsidRPr="00D970E9">
        <w:rPr>
          <w:b/>
          <w:lang w:val="vi-VN"/>
        </w:rPr>
        <w:t>Cài đặt:</w:t>
      </w:r>
      <w:r w:rsidR="00D970E9">
        <w:rPr>
          <w:b/>
          <w:lang w:val="vi-VN"/>
        </w:rPr>
        <w:br/>
      </w:r>
      <w:r w:rsidR="00D970E9">
        <w:rPr>
          <w:noProof/>
        </w:rPr>
        <w:lastRenderedPageBreak/>
        <w:drawing>
          <wp:inline distT="0" distB="0" distL="0" distR="0">
            <wp:extent cx="5580380" cy="2153920"/>
            <wp:effectExtent l="0" t="0" r="1270" b="0"/>
            <wp:docPr id="29" name="Hình ảnh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nhan1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2153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970E9">
        <w:rPr>
          <w:noProof/>
        </w:rPr>
        <w:drawing>
          <wp:inline distT="0" distB="0" distL="0" distR="0">
            <wp:extent cx="5580380" cy="2927985"/>
            <wp:effectExtent l="0" t="0" r="1270" b="5715"/>
            <wp:docPr id="30" name="Hình ảnh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nhan2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2927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7DC8" w:rsidRDefault="00CD7DC8" w:rsidP="00CD7DC8">
      <w:pPr>
        <w:pStyle w:val="ListParagraph"/>
        <w:ind w:left="1080"/>
      </w:pPr>
      <w:r>
        <w:br/>
      </w:r>
    </w:p>
    <w:p w:rsidR="00CD7DC8" w:rsidRPr="00CD7DC8" w:rsidRDefault="00CD7DC8" w:rsidP="00CD7DC8">
      <w:pPr>
        <w:pStyle w:val="ListParagraph"/>
        <w:numPr>
          <w:ilvl w:val="0"/>
          <w:numId w:val="33"/>
        </w:numPr>
      </w:pPr>
      <w:r>
        <w:rPr>
          <w:b/>
        </w:rPr>
        <w:t>Phép chia (/)</w:t>
      </w:r>
    </w:p>
    <w:p w:rsidR="00CD7DC8" w:rsidRPr="00D970E9" w:rsidRDefault="00CD7DC8" w:rsidP="00CD7DC8">
      <w:pPr>
        <w:pStyle w:val="ListParagraph"/>
        <w:ind w:left="1080"/>
        <w:rPr>
          <w:b/>
        </w:rPr>
      </w:pPr>
      <w:r w:rsidRPr="00D970E9">
        <w:rPr>
          <w:b/>
        </w:rPr>
        <w:t>Nguyên tắc:</w:t>
      </w:r>
    </w:p>
    <w:p w:rsidR="00CD7DC8" w:rsidRPr="00CD7DC8" w:rsidRDefault="00CD7DC8" w:rsidP="00CD7DC8">
      <w:pPr>
        <w:pStyle w:val="ListParagraph"/>
        <w:ind w:left="1080"/>
      </w:pPr>
      <w:r>
        <w:lastRenderedPageBreak/>
        <w:br/>
      </w:r>
      <w:r>
        <w:rPr>
          <w:noProof/>
        </w:rPr>
        <w:drawing>
          <wp:inline distT="0" distB="0" distL="0" distR="0">
            <wp:extent cx="5580380" cy="3905250"/>
            <wp:effectExtent l="0" t="0" r="127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1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390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7DC8" w:rsidRPr="00D970E9" w:rsidRDefault="00D970E9" w:rsidP="00CD7DC8">
      <w:pPr>
        <w:pStyle w:val="ListParagraph"/>
        <w:ind w:left="1080"/>
        <w:rPr>
          <w:b/>
          <w:lang w:val="vi-VN"/>
        </w:rPr>
      </w:pPr>
      <w:r>
        <w:br/>
      </w:r>
      <w:r w:rsidRPr="00D970E9">
        <w:rPr>
          <w:b/>
          <w:lang w:val="vi-VN"/>
        </w:rPr>
        <w:t>Cài đặt:</w:t>
      </w:r>
      <w:r>
        <w:rPr>
          <w:b/>
          <w:lang w:val="vi-VN"/>
        </w:rPr>
        <w:br/>
      </w:r>
      <w:r>
        <w:rPr>
          <w:b/>
          <w:noProof/>
        </w:rPr>
        <w:lastRenderedPageBreak/>
        <w:drawing>
          <wp:inline distT="0" distB="0" distL="0" distR="0">
            <wp:extent cx="4677428" cy="3429479"/>
            <wp:effectExtent l="0" t="0" r="8890" b="0"/>
            <wp:docPr id="31" name="Hình ảnh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chia1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7428" cy="3429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noProof/>
        </w:rPr>
        <w:drawing>
          <wp:inline distT="0" distB="0" distL="0" distR="0">
            <wp:extent cx="5334744" cy="3448531"/>
            <wp:effectExtent l="0" t="0" r="0" b="0"/>
            <wp:docPr id="194" name="Hình ảnh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chia2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744" cy="3448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noProof/>
        </w:rPr>
        <w:lastRenderedPageBreak/>
        <w:drawing>
          <wp:inline distT="0" distB="0" distL="0" distR="0">
            <wp:extent cx="3943900" cy="1124107"/>
            <wp:effectExtent l="0" t="0" r="0" b="0"/>
            <wp:docPr id="195" name="Hình ảnh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chia3.pn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3900" cy="1124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noProof/>
        </w:rPr>
        <w:drawing>
          <wp:inline distT="0" distB="0" distL="0" distR="0">
            <wp:extent cx="5580380" cy="2881630"/>
            <wp:effectExtent l="0" t="0" r="1270" b="0"/>
            <wp:docPr id="196" name="Hình ảnh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chiadu1.pn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2881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noProof/>
        </w:rPr>
        <w:drawing>
          <wp:inline distT="0" distB="0" distL="0" distR="0">
            <wp:extent cx="5580380" cy="3035300"/>
            <wp:effectExtent l="0" t="0" r="1270" b="0"/>
            <wp:docPr id="197" name="Hình ảnh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chiadu2.pn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303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noProof/>
        </w:rPr>
        <w:lastRenderedPageBreak/>
        <w:drawing>
          <wp:inline distT="0" distB="0" distL="0" distR="0">
            <wp:extent cx="3962953" cy="2229161"/>
            <wp:effectExtent l="0" t="0" r="0" b="0"/>
            <wp:docPr id="198" name="Hình ảnh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chiadu3.pn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2953" cy="2229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970E9">
        <w:rPr>
          <w:b/>
          <w:lang w:val="vi-VN"/>
        </w:rPr>
        <w:br/>
      </w:r>
    </w:p>
    <w:p w:rsidR="00901D4D" w:rsidRPr="00122300" w:rsidRDefault="00CD7DC8" w:rsidP="00CD7DC8">
      <w:pPr>
        <w:pStyle w:val="Heading1"/>
        <w:tabs>
          <w:tab w:val="center" w:pos="4394"/>
        </w:tabs>
      </w:pPr>
      <w:r>
        <w:t>CẤU TRÚC XỬ LÍ CỦA CHƯƠNG TRÌNH</w:t>
      </w:r>
      <w:r>
        <w:tab/>
      </w:r>
    </w:p>
    <w:p w:rsidR="00007B07" w:rsidRDefault="00901D4D" w:rsidP="00901D4D">
      <w:pPr>
        <w:pStyle w:val="ListBullet"/>
        <w:numPr>
          <w:ilvl w:val="0"/>
          <w:numId w:val="0"/>
        </w:numPr>
        <w:ind w:left="216"/>
        <w:rPr>
          <w:b/>
          <w:color w:val="auto"/>
        </w:rPr>
      </w:pPr>
      <w:r w:rsidRPr="00901D4D">
        <w:rPr>
          <w:b/>
          <w:color w:val="auto"/>
        </w:rPr>
        <w:t>Chương trình gồ</w:t>
      </w:r>
      <w:r w:rsidR="00596BD6">
        <w:rPr>
          <w:b/>
          <w:color w:val="auto"/>
        </w:rPr>
        <w:t>m 4</w:t>
      </w:r>
      <w:r w:rsidRPr="00901D4D">
        <w:rPr>
          <w:b/>
          <w:color w:val="auto"/>
        </w:rPr>
        <w:t xml:space="preserve"> file cơ bản:</w:t>
      </w:r>
    </w:p>
    <w:p w:rsidR="00BF43F7" w:rsidRPr="00BF43F7" w:rsidRDefault="00901D4D" w:rsidP="00901D4D">
      <w:pPr>
        <w:pStyle w:val="ListBullet"/>
        <w:numPr>
          <w:ilvl w:val="0"/>
          <w:numId w:val="33"/>
        </w:numPr>
        <w:rPr>
          <w:b/>
          <w:color w:val="auto"/>
        </w:rPr>
      </w:pPr>
      <w:r>
        <w:rPr>
          <w:b/>
          <w:color w:val="auto"/>
        </w:rPr>
        <w:t>Main</w:t>
      </w:r>
      <w:r>
        <w:rPr>
          <w:b/>
          <w:color w:val="auto"/>
        </w:rPr>
        <w:br/>
      </w:r>
      <w:r>
        <w:rPr>
          <w:color w:val="auto"/>
        </w:rPr>
        <w:t>Được viết theo cấu trúc commandline</w:t>
      </w:r>
      <w:r w:rsidR="00BF43F7">
        <w:rPr>
          <w:color w:val="auto"/>
        </w:rPr>
        <w:t xml:space="preserve">:  </w:t>
      </w:r>
    </w:p>
    <w:p w:rsidR="000D095E" w:rsidRDefault="00BF43F7" w:rsidP="000D095E">
      <w:pPr>
        <w:pStyle w:val="ListBullet"/>
        <w:numPr>
          <w:ilvl w:val="0"/>
          <w:numId w:val="0"/>
        </w:numPr>
        <w:ind w:left="1080"/>
        <w:rPr>
          <w:color w:val="auto"/>
        </w:rPr>
      </w:pPr>
      <w:r>
        <w:rPr>
          <w:color w:val="auto"/>
        </w:rPr>
        <w:t>1612151_1612126_1612127_1612104.exe &lt;input.txt&gt; &lt;output.txt&gt;</w:t>
      </w:r>
      <w:r>
        <w:rPr>
          <w:color w:val="auto"/>
        </w:rPr>
        <w:br/>
      </w:r>
    </w:p>
    <w:p w:rsidR="000D095E" w:rsidRPr="000D095E" w:rsidRDefault="000D095E" w:rsidP="000D095E">
      <w:pPr>
        <w:pStyle w:val="ListBullet"/>
        <w:numPr>
          <w:ilvl w:val="0"/>
          <w:numId w:val="33"/>
        </w:numPr>
        <w:rPr>
          <w:color w:val="auto"/>
        </w:rPr>
      </w:pPr>
      <w:r>
        <w:rPr>
          <w:b/>
          <w:color w:val="auto"/>
        </w:rPr>
        <w:t>File</w:t>
      </w:r>
    </w:p>
    <w:p w:rsidR="00BF43F7" w:rsidRDefault="00BF43F7" w:rsidP="000D095E">
      <w:pPr>
        <w:pStyle w:val="ListBullet"/>
        <w:numPr>
          <w:ilvl w:val="0"/>
          <w:numId w:val="0"/>
        </w:numPr>
        <w:ind w:left="1080"/>
        <w:rPr>
          <w:color w:val="auto"/>
        </w:rPr>
      </w:pPr>
      <w:r w:rsidRPr="000D095E">
        <w:rPr>
          <w:b/>
          <w:color w:val="auto"/>
        </w:rPr>
        <w:t>Đọc dữ liệu từ file &lt;Input.txt&gt; theo cấu trúc định dạng:</w:t>
      </w:r>
      <w:r>
        <w:rPr>
          <w:color w:val="auto"/>
        </w:rPr>
        <w:br/>
        <w:t>-Gồm n dòng (n không biết trước).</w:t>
      </w:r>
    </w:p>
    <w:p w:rsidR="00BF43F7" w:rsidRDefault="00BF43F7" w:rsidP="00BF43F7">
      <w:pPr>
        <w:pStyle w:val="ListBullet"/>
        <w:numPr>
          <w:ilvl w:val="0"/>
          <w:numId w:val="0"/>
        </w:numPr>
        <w:ind w:left="1080"/>
        <w:rPr>
          <w:color w:val="auto"/>
        </w:rPr>
      </w:pPr>
      <w:r>
        <w:rPr>
          <w:color w:val="auto"/>
        </w:rPr>
        <w:t>-Hệ xử lí (2,10,16), các toán tử (+,-,*,/,&amp;,|,^,~), các số hạng được cách nhau bằng dấu cách, dòng trên và dòng dưới cách nhau bằng dấu \n.</w:t>
      </w:r>
    </w:p>
    <w:p w:rsidR="00BF43F7" w:rsidRDefault="00BF43F7" w:rsidP="00BF43F7">
      <w:pPr>
        <w:pStyle w:val="ListBullet"/>
        <w:numPr>
          <w:ilvl w:val="0"/>
          <w:numId w:val="0"/>
        </w:numPr>
        <w:ind w:left="1080"/>
        <w:rPr>
          <w:color w:val="auto"/>
        </w:rPr>
      </w:pPr>
      <w:r>
        <w:rPr>
          <w:color w:val="auto"/>
        </w:rPr>
        <w:t>-Đối với các toán tử +,-,*,\,&amp;,|,^ sẽ được lưu theo dòng với cấu trúc:</w:t>
      </w:r>
      <w:r>
        <w:rPr>
          <w:color w:val="auto"/>
        </w:rPr>
        <w:br/>
        <w:t xml:space="preserve">       &lt;hệ xử lí&gt; &lt;số thứ 1&gt; &lt;toán tử&gt; &lt;số thứ 2&gt;</w:t>
      </w:r>
    </w:p>
    <w:p w:rsidR="00BF43F7" w:rsidRDefault="00BF43F7" w:rsidP="00BF43F7">
      <w:pPr>
        <w:pStyle w:val="ListBullet"/>
        <w:numPr>
          <w:ilvl w:val="0"/>
          <w:numId w:val="0"/>
        </w:numPr>
        <w:ind w:left="1080"/>
        <w:rPr>
          <w:color w:val="auto"/>
        </w:rPr>
      </w:pPr>
      <w:r>
        <w:rPr>
          <w:color w:val="auto"/>
        </w:rPr>
        <w:t>-Đối với toán tử ~ sẽ được lưu với cấu trúc:</w:t>
      </w:r>
    </w:p>
    <w:p w:rsidR="00BF43F7" w:rsidRDefault="00BF43F7" w:rsidP="00BF43F7">
      <w:pPr>
        <w:pStyle w:val="ListBullet"/>
        <w:numPr>
          <w:ilvl w:val="0"/>
          <w:numId w:val="0"/>
        </w:numPr>
        <w:ind w:left="1080"/>
        <w:rPr>
          <w:color w:val="auto"/>
        </w:rPr>
      </w:pPr>
      <w:r>
        <w:rPr>
          <w:color w:val="auto"/>
        </w:rPr>
        <w:t xml:space="preserve">  &lt;hệ xử lí&gt; &lt;toán tử&gt; &lt;số hạng&gt;</w:t>
      </w:r>
    </w:p>
    <w:p w:rsidR="00BF43F7" w:rsidRDefault="00BF43F7" w:rsidP="00BF43F7">
      <w:pPr>
        <w:pStyle w:val="ListBullet"/>
        <w:numPr>
          <w:ilvl w:val="0"/>
          <w:numId w:val="0"/>
        </w:numPr>
        <w:ind w:left="1080"/>
        <w:rPr>
          <w:color w:val="auto"/>
        </w:rPr>
      </w:pPr>
      <w:r>
        <w:rPr>
          <w:color w:val="auto"/>
        </w:rPr>
        <w:t>-Đối với phép toán chuyển đổi cơ số sẽ được lưu với cấu trúc:</w:t>
      </w:r>
    </w:p>
    <w:p w:rsidR="00BF43F7" w:rsidRDefault="00BF43F7" w:rsidP="00BF43F7">
      <w:pPr>
        <w:pStyle w:val="ListBullet"/>
        <w:numPr>
          <w:ilvl w:val="0"/>
          <w:numId w:val="0"/>
        </w:numPr>
        <w:ind w:left="1080"/>
        <w:rPr>
          <w:color w:val="auto"/>
        </w:rPr>
      </w:pPr>
      <w:r>
        <w:rPr>
          <w:color w:val="auto"/>
        </w:rPr>
        <w:t xml:space="preserve">  &lt;hệ xử lí ban đầu&gt; &lt;hệ xử lí cần chuyển đổi&gt; &lt;số hạng&gt;</w:t>
      </w:r>
    </w:p>
    <w:p w:rsidR="000D095E" w:rsidRPr="000D095E" w:rsidRDefault="000D095E" w:rsidP="00BF43F7">
      <w:pPr>
        <w:pStyle w:val="ListBullet"/>
        <w:numPr>
          <w:ilvl w:val="0"/>
          <w:numId w:val="0"/>
        </w:numPr>
        <w:ind w:left="1080"/>
        <w:rPr>
          <w:b/>
          <w:color w:val="ED7D31" w:themeColor="accent2"/>
        </w:rPr>
      </w:pPr>
      <w:r w:rsidRPr="000D095E">
        <w:rPr>
          <w:b/>
          <w:color w:val="ED7D31" w:themeColor="accent2"/>
        </w:rPr>
        <w:t>**Lưu ý: Chương trình chỉ xử lí được một phép tính hoặc chuyển đổi trên mỗi dòng.</w:t>
      </w:r>
    </w:p>
    <w:p w:rsidR="000D095E" w:rsidRDefault="000D095E" w:rsidP="00BF43F7">
      <w:pPr>
        <w:pStyle w:val="ListBullet"/>
        <w:numPr>
          <w:ilvl w:val="0"/>
          <w:numId w:val="0"/>
        </w:numPr>
        <w:ind w:left="1080"/>
        <w:rPr>
          <w:color w:val="auto"/>
        </w:rPr>
      </w:pPr>
      <w:r w:rsidRPr="000D095E">
        <w:rPr>
          <w:b/>
          <w:color w:val="auto"/>
        </w:rPr>
        <w:t>Ghi dữ liệu vào file &lt;Output.txt&gt; theo định dạng</w:t>
      </w:r>
      <w:r>
        <w:rPr>
          <w:b/>
          <w:color w:val="auto"/>
        </w:rPr>
        <w:t>:</w:t>
      </w:r>
      <w:r>
        <w:rPr>
          <w:color w:val="auto"/>
        </w:rPr>
        <w:br/>
        <w:t>&lt;Kết quả phép tính 1&gt;</w:t>
      </w:r>
      <w:r>
        <w:rPr>
          <w:color w:val="auto"/>
        </w:rPr>
        <w:br/>
      </w:r>
      <w:r>
        <w:rPr>
          <w:color w:val="auto"/>
        </w:rPr>
        <w:lastRenderedPageBreak/>
        <w:t>&lt;Kết quả phép tính 2&gt;</w:t>
      </w:r>
      <w:r>
        <w:rPr>
          <w:color w:val="auto"/>
        </w:rPr>
        <w:br/>
        <w:t>…………………………………</w:t>
      </w:r>
    </w:p>
    <w:p w:rsidR="000D095E" w:rsidRDefault="000D095E" w:rsidP="00BF43F7">
      <w:pPr>
        <w:pStyle w:val="ListBullet"/>
        <w:numPr>
          <w:ilvl w:val="0"/>
          <w:numId w:val="0"/>
        </w:numPr>
        <w:ind w:left="1080"/>
        <w:rPr>
          <w:color w:val="auto"/>
        </w:rPr>
      </w:pPr>
      <w:r>
        <w:rPr>
          <w:color w:val="auto"/>
        </w:rPr>
        <w:t>&lt;Kết quả phép tính n&gt;</w:t>
      </w:r>
    </w:p>
    <w:p w:rsidR="000D095E" w:rsidRPr="000D095E" w:rsidRDefault="000D095E" w:rsidP="000D095E">
      <w:pPr>
        <w:pStyle w:val="ListBullet"/>
        <w:numPr>
          <w:ilvl w:val="0"/>
          <w:numId w:val="33"/>
        </w:numPr>
        <w:rPr>
          <w:color w:val="auto"/>
        </w:rPr>
      </w:pPr>
      <w:r>
        <w:rPr>
          <w:b/>
          <w:color w:val="auto"/>
        </w:rPr>
        <w:t>Qint</w:t>
      </w:r>
    </w:p>
    <w:p w:rsidR="000D095E" w:rsidRDefault="000D095E" w:rsidP="000D095E">
      <w:pPr>
        <w:pStyle w:val="ListBullet"/>
        <w:numPr>
          <w:ilvl w:val="0"/>
          <w:numId w:val="0"/>
        </w:numPr>
        <w:ind w:left="1080"/>
        <w:rPr>
          <w:b/>
          <w:color w:val="auto"/>
        </w:rPr>
      </w:pPr>
      <w:r>
        <w:rPr>
          <w:b/>
          <w:color w:val="auto"/>
        </w:rPr>
        <w:t>Gồm các hàm xử lí với các hàm chính sau:</w:t>
      </w:r>
    </w:p>
    <w:p w:rsidR="000D095E" w:rsidRDefault="000D095E" w:rsidP="000D095E">
      <w:pPr>
        <w:pStyle w:val="ListBullet"/>
        <w:numPr>
          <w:ilvl w:val="0"/>
          <w:numId w:val="34"/>
        </w:numPr>
        <w:rPr>
          <w:color w:val="auto"/>
        </w:rPr>
      </w:pPr>
      <w:r>
        <w:rPr>
          <w:color w:val="auto"/>
        </w:rPr>
        <w:t>ScanQInt.</w:t>
      </w:r>
    </w:p>
    <w:p w:rsidR="000D095E" w:rsidRDefault="000D095E" w:rsidP="000D095E">
      <w:pPr>
        <w:pStyle w:val="ListBullet"/>
        <w:numPr>
          <w:ilvl w:val="0"/>
          <w:numId w:val="34"/>
        </w:numPr>
        <w:rPr>
          <w:color w:val="auto"/>
        </w:rPr>
      </w:pPr>
      <w:r>
        <w:rPr>
          <w:color w:val="auto"/>
        </w:rPr>
        <w:t>PrintQInt.</w:t>
      </w:r>
    </w:p>
    <w:p w:rsidR="000D095E" w:rsidRDefault="000D095E" w:rsidP="000D095E">
      <w:pPr>
        <w:pStyle w:val="ListBullet"/>
        <w:numPr>
          <w:ilvl w:val="0"/>
          <w:numId w:val="34"/>
        </w:numPr>
        <w:rPr>
          <w:color w:val="auto"/>
        </w:rPr>
      </w:pPr>
      <w:r>
        <w:rPr>
          <w:color w:val="auto"/>
        </w:rPr>
        <w:t>Các hàm chuyển đổi: binToHex, binToDec.</w:t>
      </w:r>
    </w:p>
    <w:p w:rsidR="000D095E" w:rsidRDefault="000D095E" w:rsidP="000D095E">
      <w:pPr>
        <w:pStyle w:val="ListBullet"/>
        <w:numPr>
          <w:ilvl w:val="0"/>
          <w:numId w:val="34"/>
        </w:numPr>
        <w:rPr>
          <w:color w:val="auto"/>
        </w:rPr>
      </w:pPr>
      <w:r>
        <w:rPr>
          <w:color w:val="auto"/>
        </w:rPr>
        <w:t>Các toán tử +,-,*,/,&amp;,^,|,~,&lt;&lt;,&gt;&gt;.</w:t>
      </w:r>
    </w:p>
    <w:p w:rsidR="000D095E" w:rsidRDefault="000D095E" w:rsidP="000D095E">
      <w:pPr>
        <w:pStyle w:val="ListBullet"/>
        <w:numPr>
          <w:ilvl w:val="0"/>
          <w:numId w:val="34"/>
        </w:numPr>
        <w:rPr>
          <w:color w:val="auto"/>
        </w:rPr>
      </w:pPr>
      <w:r>
        <w:rPr>
          <w:color w:val="auto"/>
        </w:rPr>
        <w:t>Xử lí trên từng chuỗi đọc vào từ file</w:t>
      </w:r>
    </w:p>
    <w:p w:rsidR="000D095E" w:rsidRPr="000D095E" w:rsidRDefault="000D095E" w:rsidP="000D095E">
      <w:pPr>
        <w:pStyle w:val="ListBullet"/>
        <w:numPr>
          <w:ilvl w:val="0"/>
          <w:numId w:val="33"/>
        </w:numPr>
        <w:rPr>
          <w:color w:val="auto"/>
        </w:rPr>
      </w:pPr>
      <w:r>
        <w:rPr>
          <w:b/>
          <w:color w:val="auto"/>
        </w:rPr>
        <w:t>Menu</w:t>
      </w:r>
    </w:p>
    <w:p w:rsidR="000D095E" w:rsidRPr="000D095E" w:rsidRDefault="000D095E" w:rsidP="000D095E">
      <w:pPr>
        <w:pStyle w:val="ListBullet"/>
        <w:numPr>
          <w:ilvl w:val="0"/>
          <w:numId w:val="0"/>
        </w:numPr>
        <w:ind w:left="1080"/>
        <w:rPr>
          <w:color w:val="auto"/>
        </w:rPr>
      </w:pPr>
      <w:r>
        <w:rPr>
          <w:color w:val="auto"/>
        </w:rPr>
        <w:t>Xây dựng menu chương trình, xuất hiện menu khi không nhập file input.txt và output.txt.</w:t>
      </w:r>
    </w:p>
    <w:p w:rsidR="00901D4D" w:rsidRPr="00BF43F7" w:rsidRDefault="00596BD6" w:rsidP="00BF43F7">
      <w:pPr>
        <w:pStyle w:val="ListBullet"/>
        <w:numPr>
          <w:ilvl w:val="0"/>
          <w:numId w:val="0"/>
        </w:numPr>
        <w:ind w:left="1080"/>
        <w:rPr>
          <w:color w:val="auto"/>
        </w:rPr>
      </w:pPr>
      <w:r>
        <w:rPr>
          <w:b/>
          <w:noProof/>
          <w:color w:val="auto"/>
          <w:lang w:eastAsia="en-US"/>
        </w:rPr>
        <w:drawing>
          <wp:inline distT="0" distB="0" distL="0" distR="0">
            <wp:extent cx="5486400" cy="3200400"/>
            <wp:effectExtent l="57150" t="38100" r="57150" b="38100"/>
            <wp:docPr id="2" name="Diagram 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9" r:lo="rId40" r:qs="rId41" r:cs="rId42"/>
              </a:graphicData>
            </a:graphic>
          </wp:inline>
        </w:drawing>
      </w:r>
      <w:r w:rsidR="00901D4D">
        <w:rPr>
          <w:b/>
          <w:color w:val="auto"/>
        </w:rPr>
        <w:br/>
      </w:r>
    </w:p>
    <w:p w:rsidR="00007B07" w:rsidRPr="004D174C" w:rsidRDefault="0004463E" w:rsidP="00007B07">
      <w:pPr>
        <w:pStyle w:val="Heading2"/>
        <w:rPr>
          <w:b/>
          <w:sz w:val="24"/>
          <w:szCs w:val="24"/>
        </w:rPr>
      </w:pPr>
      <w:r w:rsidRPr="004D174C">
        <w:rPr>
          <w:b/>
          <w:sz w:val="24"/>
          <w:szCs w:val="24"/>
        </w:rPr>
        <w:t>Phạm vi biểu diễn của kiểu dữ liệu thiết kế</w:t>
      </w:r>
    </w:p>
    <w:p w:rsidR="00007B07" w:rsidRPr="0004463E" w:rsidRDefault="0004463E" w:rsidP="00007B07">
      <w:pPr>
        <w:rPr>
          <w:b/>
        </w:rPr>
      </w:pPr>
      <w:r>
        <w:rPr>
          <w:b/>
        </w:rPr>
        <w:t>Kiểu dữ liệ</w:t>
      </w:r>
      <w:r w:rsidR="004D174C">
        <w:rPr>
          <w:b/>
        </w:rPr>
        <w:t>u QI</w:t>
      </w:r>
      <w:r>
        <w:rPr>
          <w:b/>
        </w:rPr>
        <w:t>nt được thiết kế có thể chứa 128 bit, bao gồm cả bit dấu.</w:t>
      </w:r>
    </w:p>
    <w:p w:rsidR="00007B07" w:rsidRDefault="0004463E" w:rsidP="00007B07">
      <w:pPr>
        <w:pStyle w:val="Heading3"/>
      </w:pPr>
      <w:r>
        <w:lastRenderedPageBreak/>
        <w:t>Max QInt</w:t>
      </w:r>
    </w:p>
    <w:p w:rsidR="00007B07" w:rsidRDefault="0004463E" w:rsidP="0004463E">
      <w:r>
        <w:t>Số dương lớn nhất có thể biểu diễn gồm 127 bit 1 và 1 bit 0.</w:t>
      </w:r>
      <w:r>
        <w:br/>
        <w:t>Giá trị biểu diễn:</w:t>
      </w:r>
    </w:p>
    <w:p w:rsidR="0004463E" w:rsidRDefault="0004463E" w:rsidP="0004463E">
      <w:r w:rsidRPr="0004463E">
        <w:rPr>
          <w:position w:val="-4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75pt;height:15.25pt" o:ole="">
            <v:imagedata r:id="rId44" o:title=""/>
          </v:shape>
          <o:OLEObject Type="Embed" ProgID="Equation.DSMT4" ShapeID="_x0000_i1025" DrawAspect="Content" ObjectID="_1583948666" r:id="rId45"/>
        </w:object>
      </w:r>
      <w:r>
        <w:t>+</w:t>
      </w:r>
      <w:r w:rsidRPr="0004463E">
        <w:rPr>
          <w:position w:val="-4"/>
        </w:rPr>
        <w:object w:dxaOrig="400" w:dyaOrig="320">
          <v:shape id="_x0000_i1026" type="#_x0000_t75" style="width:20.75pt;height:15.25pt" o:ole="">
            <v:imagedata r:id="rId46" o:title=""/>
          </v:shape>
          <o:OLEObject Type="Embed" ProgID="Equation.DSMT4" ShapeID="_x0000_i1026" DrawAspect="Content" ObjectID="_1583948667" r:id="rId47"/>
        </w:object>
      </w:r>
      <w:r>
        <w:t>…+</w:t>
      </w:r>
      <w:r w:rsidRPr="0004463E">
        <w:rPr>
          <w:position w:val="-4"/>
        </w:rPr>
        <w:object w:dxaOrig="260" w:dyaOrig="320">
          <v:shape id="_x0000_i1027" type="#_x0000_t75" style="width:13.1pt;height:15.25pt" o:ole="">
            <v:imagedata r:id="rId48" o:title=""/>
          </v:shape>
          <o:OLEObject Type="Embed" ProgID="Equation.DSMT4" ShapeID="_x0000_i1027" DrawAspect="Content" ObjectID="_1583948668" r:id="rId49"/>
        </w:object>
      </w:r>
      <w:r>
        <w:t>+</w:t>
      </w:r>
      <w:r w:rsidRPr="0004463E">
        <w:rPr>
          <w:position w:val="-4"/>
        </w:rPr>
        <w:object w:dxaOrig="279" w:dyaOrig="320">
          <v:shape id="_x0000_i1028" type="#_x0000_t75" style="width:14.2pt;height:15.25pt" o:ole="">
            <v:imagedata r:id="rId50" o:title=""/>
          </v:shape>
          <o:OLEObject Type="Embed" ProgID="Equation.DSMT4" ShapeID="_x0000_i1028" DrawAspect="Content" ObjectID="_1583948669" r:id="rId51"/>
        </w:object>
      </w:r>
      <w:r w:rsidR="006F2252">
        <w:t>=</w:t>
      </w:r>
      <w:r w:rsidR="006F2252" w:rsidRPr="006F2252">
        <w:t>170141183460469231731687303715884105727</w:t>
      </w:r>
    </w:p>
    <w:p w:rsidR="00007B07" w:rsidRDefault="0004463E" w:rsidP="00007B07">
      <w:pPr>
        <w:pStyle w:val="Heading3"/>
      </w:pPr>
      <w:r>
        <w:t>min qint</w:t>
      </w:r>
    </w:p>
    <w:p w:rsidR="00903207" w:rsidRDefault="0004463E" w:rsidP="0004463E">
      <w:pPr>
        <w:spacing w:line="360" w:lineRule="auto"/>
      </w:pPr>
      <w:r>
        <w:t>Số âm bé nhất có thể biểu diễn gồm 1 bit 1 và 127 bit 0 (bit 1 ở vị trí 0).</w:t>
      </w:r>
    </w:p>
    <w:p w:rsidR="0004463E" w:rsidRDefault="0004463E" w:rsidP="006F2252">
      <w:pPr>
        <w:spacing w:line="360" w:lineRule="auto"/>
        <w:jc w:val="both"/>
      </w:pPr>
      <w:r>
        <w:t xml:space="preserve">Giá trị biểu diễn: </w:t>
      </w:r>
      <w:r w:rsidRPr="0004463E">
        <w:rPr>
          <w:position w:val="-4"/>
        </w:rPr>
        <w:object w:dxaOrig="540" w:dyaOrig="320">
          <v:shape id="_x0000_i1029" type="#_x0000_t75" style="width:27.25pt;height:15.25pt" o:ole="">
            <v:imagedata r:id="rId52" o:title=""/>
          </v:shape>
          <o:OLEObject Type="Embed" ProgID="Equation.DSMT4" ShapeID="_x0000_i1029" DrawAspect="Content" ObjectID="_1583948670" r:id="rId53"/>
        </w:object>
      </w:r>
      <w:r w:rsidR="00F67449">
        <w:t>=</w:t>
      </w:r>
      <w:r w:rsidR="006F2252">
        <w:t xml:space="preserve"> </w:t>
      </w:r>
      <w:r w:rsidR="006F2252" w:rsidRPr="006F2252">
        <w:t>-170141183460469231731687303715884105728</w:t>
      </w:r>
    </w:p>
    <w:p w:rsidR="004D174C" w:rsidRDefault="004D174C" w:rsidP="004D174C">
      <w:pPr>
        <w:pStyle w:val="Heading2"/>
      </w:pPr>
      <w:r>
        <w:rPr>
          <w:rFonts w:ascii="Times New Roman" w:eastAsiaTheme="minorHAnsi" w:hAnsi="Times New Roman" w:cs="Times New Roman"/>
          <w:b/>
          <w:caps w:val="0"/>
          <w:sz w:val="24"/>
          <w:szCs w:val="24"/>
          <w:lang w:eastAsia="en-US"/>
        </w:rPr>
        <w:t>ĐÁNH GIÁ MỨC ĐỘ HOÀN THÀNH</w:t>
      </w:r>
    </w:p>
    <w:p w:rsidR="0062710C" w:rsidRPr="00770890" w:rsidRDefault="0062710C" w:rsidP="0062710C">
      <w:pPr>
        <w:pStyle w:val="Header"/>
        <w:numPr>
          <w:ilvl w:val="0"/>
          <w:numId w:val="33"/>
        </w:numPr>
        <w:rPr>
          <w:rStyle w:val="Emphasis"/>
          <w:b/>
          <w:i w:val="0"/>
          <w:sz w:val="28"/>
          <w:szCs w:val="28"/>
        </w:rPr>
      </w:pPr>
      <w:r w:rsidRPr="00770890">
        <w:rPr>
          <w:rStyle w:val="Emphasis"/>
          <w:b/>
          <w:sz w:val="28"/>
          <w:szCs w:val="28"/>
        </w:rPr>
        <w:t>Đối với tính năng lưu trữ số nguyên lớn:</w:t>
      </w:r>
    </w:p>
    <w:p w:rsidR="0062710C" w:rsidRDefault="0062710C" w:rsidP="0062710C">
      <w:pPr>
        <w:pStyle w:val="Header"/>
        <w:ind w:left="1080"/>
        <w:rPr>
          <w:rStyle w:val="Emphasis"/>
          <w:i w:val="0"/>
        </w:rPr>
      </w:pPr>
      <w:r>
        <w:rPr>
          <w:rStyle w:val="Emphasis"/>
          <w:i w:val="0"/>
        </w:rPr>
        <w:t>-Lưu thành công vào mả</w:t>
      </w:r>
      <w:r w:rsidR="00E76172">
        <w:rPr>
          <w:rStyle w:val="Emphasis"/>
          <w:i w:val="0"/>
        </w:rPr>
        <w:t>ng mData (kể cả số âm).</w:t>
      </w:r>
    </w:p>
    <w:p w:rsidR="0062710C" w:rsidRDefault="0062710C" w:rsidP="0062710C">
      <w:pPr>
        <w:pStyle w:val="Header"/>
        <w:ind w:left="1080"/>
        <w:rPr>
          <w:rStyle w:val="Emphasis"/>
          <w:i w:val="0"/>
        </w:rPr>
      </w:pPr>
      <w:r>
        <w:rPr>
          <w:rStyle w:val="Emphasis"/>
          <w:i w:val="0"/>
        </w:rPr>
        <w:t>-Giới hạn biểu diễn 128 bit (kể cả bit dấu).</w:t>
      </w:r>
    </w:p>
    <w:p w:rsidR="0062710C" w:rsidRDefault="0062710C" w:rsidP="0062710C">
      <w:pPr>
        <w:pStyle w:val="Header"/>
        <w:ind w:left="1080"/>
        <w:rPr>
          <w:rStyle w:val="Emphasis"/>
          <w:i w:val="0"/>
        </w:rPr>
      </w:pPr>
      <w:r>
        <w:rPr>
          <w:rStyle w:val="Emphasis"/>
          <w:i w:val="0"/>
        </w:rPr>
        <w:t>-Lấy thành công các bit trong mảng để xử lí.</w:t>
      </w:r>
    </w:p>
    <w:p w:rsidR="0062710C" w:rsidRDefault="0062710C" w:rsidP="0062710C">
      <w:pPr>
        <w:pStyle w:val="Header"/>
        <w:ind w:left="1080"/>
        <w:rPr>
          <w:rStyle w:val="Emphasis"/>
          <w:i w:val="0"/>
        </w:rPr>
      </w:pPr>
      <w:r w:rsidRPr="00770890">
        <w:rPr>
          <w:rStyle w:val="Emphasis"/>
          <w:b/>
          <w:i w:val="0"/>
        </w:rPr>
        <w:t>Đánh giá tính năng</w:t>
      </w:r>
      <w:r w:rsidR="00E76172" w:rsidRPr="00770890">
        <w:rPr>
          <w:rStyle w:val="Emphasis"/>
          <w:b/>
          <w:i w:val="0"/>
        </w:rPr>
        <w:t xml:space="preserve"> hoàn thành</w:t>
      </w:r>
      <w:r w:rsidRPr="00770890">
        <w:rPr>
          <w:rStyle w:val="Emphasis"/>
          <w:b/>
          <w:i w:val="0"/>
        </w:rPr>
        <w:t>:</w:t>
      </w:r>
      <w:r>
        <w:rPr>
          <w:rStyle w:val="Emphasis"/>
          <w:i w:val="0"/>
        </w:rPr>
        <w:t xml:space="preserve"> 100%</w:t>
      </w:r>
    </w:p>
    <w:p w:rsidR="00770890" w:rsidRDefault="00770890" w:rsidP="0062710C">
      <w:pPr>
        <w:pStyle w:val="Header"/>
        <w:ind w:left="1080"/>
        <w:rPr>
          <w:rStyle w:val="Emphasis"/>
          <w:i w:val="0"/>
        </w:rPr>
      </w:pPr>
    </w:p>
    <w:p w:rsidR="0062710C" w:rsidRDefault="0062710C" w:rsidP="0062710C">
      <w:pPr>
        <w:pStyle w:val="Header"/>
        <w:numPr>
          <w:ilvl w:val="0"/>
          <w:numId w:val="33"/>
        </w:numPr>
        <w:rPr>
          <w:rStyle w:val="Emphasis"/>
          <w:i w:val="0"/>
        </w:rPr>
      </w:pPr>
      <w:r w:rsidRPr="00770890">
        <w:rPr>
          <w:rStyle w:val="Emphasis"/>
          <w:b/>
          <w:sz w:val="28"/>
          <w:szCs w:val="28"/>
        </w:rPr>
        <w:t>Đối với tính năng chuyển đổi hệ cơ số</w:t>
      </w:r>
      <w:r>
        <w:rPr>
          <w:rStyle w:val="Emphasis"/>
        </w:rPr>
        <w:br/>
      </w:r>
      <w:r>
        <w:rPr>
          <w:rStyle w:val="Emphasis"/>
          <w:i w:val="0"/>
        </w:rPr>
        <w:t>-Chuyển đổi thành công hệ 2 sang hệ 10.</w:t>
      </w:r>
    </w:p>
    <w:p w:rsidR="0062710C" w:rsidRDefault="0062710C" w:rsidP="0062710C">
      <w:pPr>
        <w:pStyle w:val="Header"/>
        <w:ind w:left="1080"/>
        <w:rPr>
          <w:rStyle w:val="Emphasis"/>
          <w:i w:val="0"/>
        </w:rPr>
      </w:pPr>
      <w:r>
        <w:rPr>
          <w:rStyle w:val="Emphasis"/>
          <w:i w:val="0"/>
        </w:rPr>
        <w:t xml:space="preserve">-Chuyển đổi thành công </w:t>
      </w:r>
      <w:r w:rsidR="00E76172">
        <w:rPr>
          <w:rStyle w:val="Emphasis"/>
          <w:i w:val="0"/>
        </w:rPr>
        <w:t>hệ 2 sang hệ 16.</w:t>
      </w:r>
    </w:p>
    <w:p w:rsidR="00E76172" w:rsidRDefault="00E76172" w:rsidP="0062710C">
      <w:pPr>
        <w:pStyle w:val="Header"/>
        <w:ind w:left="1080"/>
        <w:rPr>
          <w:rStyle w:val="Emphasis"/>
          <w:i w:val="0"/>
        </w:rPr>
      </w:pPr>
      <w:r>
        <w:rPr>
          <w:rStyle w:val="Emphasis"/>
          <w:i w:val="0"/>
        </w:rPr>
        <w:t>-Chuyển đổi thành công hệ 10 sang hệ 16.</w:t>
      </w:r>
    </w:p>
    <w:p w:rsidR="00E76172" w:rsidRDefault="00E76172" w:rsidP="0062710C">
      <w:pPr>
        <w:pStyle w:val="Header"/>
        <w:ind w:left="1080"/>
        <w:rPr>
          <w:rStyle w:val="Emphasis"/>
          <w:i w:val="0"/>
        </w:rPr>
      </w:pPr>
      <w:r w:rsidRPr="00770890">
        <w:rPr>
          <w:rStyle w:val="Emphasis"/>
          <w:b/>
          <w:i w:val="0"/>
        </w:rPr>
        <w:t>Đánh giá tính năng hoàn thành:</w:t>
      </w:r>
      <w:r>
        <w:rPr>
          <w:rStyle w:val="Emphasis"/>
          <w:i w:val="0"/>
        </w:rPr>
        <w:t xml:space="preserve"> 100%</w:t>
      </w:r>
    </w:p>
    <w:p w:rsidR="00770890" w:rsidRDefault="00770890" w:rsidP="0062710C">
      <w:pPr>
        <w:pStyle w:val="Header"/>
        <w:ind w:left="1080"/>
        <w:rPr>
          <w:rStyle w:val="Emphasis"/>
          <w:i w:val="0"/>
        </w:rPr>
      </w:pPr>
    </w:p>
    <w:p w:rsidR="00E76172" w:rsidRPr="00770890" w:rsidRDefault="00E76172" w:rsidP="00E76172">
      <w:pPr>
        <w:pStyle w:val="Header"/>
        <w:numPr>
          <w:ilvl w:val="0"/>
          <w:numId w:val="33"/>
        </w:numPr>
        <w:rPr>
          <w:rStyle w:val="Emphasis"/>
          <w:b/>
          <w:i w:val="0"/>
          <w:sz w:val="28"/>
          <w:szCs w:val="28"/>
        </w:rPr>
      </w:pPr>
      <w:r w:rsidRPr="00770890">
        <w:rPr>
          <w:rStyle w:val="Emphasis"/>
          <w:b/>
          <w:sz w:val="28"/>
          <w:szCs w:val="28"/>
        </w:rPr>
        <w:t>Đối với tính năng thực hiện các toán tử</w:t>
      </w:r>
    </w:p>
    <w:p w:rsidR="00E76172" w:rsidRDefault="00E76172" w:rsidP="00E76172">
      <w:pPr>
        <w:pStyle w:val="Header"/>
        <w:ind w:left="1080"/>
        <w:rPr>
          <w:rStyle w:val="Emphasis"/>
          <w:i w:val="0"/>
        </w:rPr>
      </w:pPr>
      <w:r>
        <w:rPr>
          <w:rStyle w:val="Emphasis"/>
          <w:i w:val="0"/>
        </w:rPr>
        <w:t>-Thực hiện thành công toán tử +</w:t>
      </w:r>
    </w:p>
    <w:p w:rsidR="00E76172" w:rsidRPr="00E76172" w:rsidRDefault="00E76172" w:rsidP="00E76172">
      <w:pPr>
        <w:pStyle w:val="Header"/>
        <w:ind w:left="1080"/>
        <w:rPr>
          <w:rStyle w:val="Emphasis"/>
          <w:i w:val="0"/>
        </w:rPr>
      </w:pPr>
      <w:r>
        <w:rPr>
          <w:rStyle w:val="Emphasis"/>
          <w:i w:val="0"/>
        </w:rPr>
        <w:t>-Thực hiện thành công toán tử -</w:t>
      </w:r>
    </w:p>
    <w:p w:rsidR="00E76172" w:rsidRPr="00E76172" w:rsidRDefault="00E76172" w:rsidP="00E76172">
      <w:pPr>
        <w:pStyle w:val="Header"/>
        <w:ind w:left="1080"/>
        <w:rPr>
          <w:rStyle w:val="Emphasis"/>
          <w:i w:val="0"/>
        </w:rPr>
      </w:pPr>
      <w:r>
        <w:rPr>
          <w:rStyle w:val="Emphasis"/>
          <w:i w:val="0"/>
        </w:rPr>
        <w:t>-Thực hiện thành công toán tử *</w:t>
      </w:r>
    </w:p>
    <w:p w:rsidR="00E76172" w:rsidRPr="00E76172" w:rsidRDefault="00E76172" w:rsidP="00E76172">
      <w:pPr>
        <w:pStyle w:val="Header"/>
        <w:ind w:left="1080"/>
        <w:rPr>
          <w:rStyle w:val="Emphasis"/>
          <w:i w:val="0"/>
        </w:rPr>
      </w:pPr>
      <w:r>
        <w:rPr>
          <w:rStyle w:val="Emphasis"/>
          <w:i w:val="0"/>
        </w:rPr>
        <w:t>-Thực hiện thành công toán tử /</w:t>
      </w:r>
    </w:p>
    <w:p w:rsidR="00E76172" w:rsidRPr="00E76172" w:rsidRDefault="00E76172" w:rsidP="00E76172">
      <w:pPr>
        <w:pStyle w:val="Header"/>
        <w:ind w:left="1080"/>
        <w:rPr>
          <w:rStyle w:val="Emphasis"/>
          <w:i w:val="0"/>
        </w:rPr>
      </w:pPr>
      <w:r>
        <w:rPr>
          <w:rStyle w:val="Emphasis"/>
          <w:i w:val="0"/>
        </w:rPr>
        <w:t>-Thực hiện thành công toán tử &amp;</w:t>
      </w:r>
    </w:p>
    <w:p w:rsidR="00E76172" w:rsidRPr="00E76172" w:rsidRDefault="00E76172" w:rsidP="00E76172">
      <w:pPr>
        <w:pStyle w:val="Header"/>
        <w:ind w:left="1080"/>
        <w:rPr>
          <w:rStyle w:val="Emphasis"/>
          <w:i w:val="0"/>
        </w:rPr>
      </w:pPr>
      <w:r>
        <w:rPr>
          <w:rStyle w:val="Emphasis"/>
          <w:i w:val="0"/>
        </w:rPr>
        <w:t>-Thực hiện thành công toán tử |</w:t>
      </w:r>
    </w:p>
    <w:p w:rsidR="00E76172" w:rsidRPr="00E76172" w:rsidRDefault="00E76172" w:rsidP="00E76172">
      <w:pPr>
        <w:pStyle w:val="Header"/>
        <w:ind w:left="1080"/>
        <w:rPr>
          <w:rStyle w:val="Emphasis"/>
          <w:i w:val="0"/>
        </w:rPr>
      </w:pPr>
      <w:r>
        <w:rPr>
          <w:rStyle w:val="Emphasis"/>
          <w:i w:val="0"/>
        </w:rPr>
        <w:t>-Thực hiện thành công toán tử ^</w:t>
      </w:r>
    </w:p>
    <w:p w:rsidR="00E76172" w:rsidRPr="00770890" w:rsidRDefault="00E76172" w:rsidP="00E76172">
      <w:pPr>
        <w:pStyle w:val="Header"/>
        <w:ind w:left="1080"/>
        <w:rPr>
          <w:rStyle w:val="Emphasis"/>
          <w:b/>
          <w:i w:val="0"/>
        </w:rPr>
      </w:pPr>
      <w:r w:rsidRPr="00770890">
        <w:rPr>
          <w:rStyle w:val="Emphasis"/>
          <w:b/>
          <w:i w:val="0"/>
        </w:rPr>
        <w:t>-Thực hiện thành công toán tử ~</w:t>
      </w:r>
    </w:p>
    <w:p w:rsidR="00770890" w:rsidRPr="00E76172" w:rsidRDefault="00770890" w:rsidP="00770890">
      <w:pPr>
        <w:pStyle w:val="Header"/>
        <w:ind w:left="1080"/>
        <w:rPr>
          <w:rStyle w:val="Emphasis"/>
          <w:i w:val="0"/>
        </w:rPr>
      </w:pPr>
      <w:r>
        <w:rPr>
          <w:rStyle w:val="Emphasis"/>
          <w:i w:val="0"/>
        </w:rPr>
        <w:t>-Thực hiện thành công toán tử &gt;&gt;</w:t>
      </w:r>
    </w:p>
    <w:p w:rsidR="00770890" w:rsidRDefault="00770890" w:rsidP="00770890">
      <w:pPr>
        <w:pStyle w:val="Header"/>
        <w:ind w:left="1080"/>
        <w:rPr>
          <w:rStyle w:val="Emphasis"/>
          <w:i w:val="0"/>
        </w:rPr>
      </w:pPr>
      <w:r>
        <w:rPr>
          <w:rStyle w:val="Emphasis"/>
          <w:i w:val="0"/>
        </w:rPr>
        <w:t>-Thực hiện thành công toán tử &lt;&lt;</w:t>
      </w:r>
    </w:p>
    <w:p w:rsidR="00770890" w:rsidRPr="00770890" w:rsidRDefault="00770890" w:rsidP="00770890">
      <w:pPr>
        <w:pStyle w:val="Header"/>
        <w:ind w:left="1080"/>
        <w:rPr>
          <w:rStyle w:val="Emphasis"/>
        </w:rPr>
      </w:pPr>
      <w:r>
        <w:rPr>
          <w:rStyle w:val="Emphasis"/>
          <w:i w:val="0"/>
        </w:rPr>
        <w:t>(</w:t>
      </w:r>
      <w:r>
        <w:rPr>
          <w:rStyle w:val="Emphasis"/>
        </w:rPr>
        <w:t>Thực hiện chính xác trên số nguyên âm và dương)</w:t>
      </w:r>
    </w:p>
    <w:p w:rsidR="00770890" w:rsidRDefault="00770890" w:rsidP="00E76172">
      <w:pPr>
        <w:pStyle w:val="Header"/>
        <w:ind w:left="1080"/>
        <w:rPr>
          <w:rStyle w:val="Emphasis"/>
          <w:i w:val="0"/>
        </w:rPr>
      </w:pPr>
      <w:r w:rsidRPr="00770890">
        <w:rPr>
          <w:rStyle w:val="Emphasis"/>
          <w:b/>
          <w:i w:val="0"/>
        </w:rPr>
        <w:t>Đánh giá tính năng hoàn thành:</w:t>
      </w:r>
      <w:r>
        <w:rPr>
          <w:rStyle w:val="Emphasis"/>
          <w:i w:val="0"/>
        </w:rPr>
        <w:t xml:space="preserve"> 100%</w:t>
      </w:r>
    </w:p>
    <w:p w:rsidR="00770890" w:rsidRDefault="00770890" w:rsidP="00E76172">
      <w:pPr>
        <w:pStyle w:val="Header"/>
        <w:ind w:left="1080"/>
        <w:rPr>
          <w:rStyle w:val="Emphasis"/>
          <w:i w:val="0"/>
        </w:rPr>
      </w:pPr>
    </w:p>
    <w:p w:rsidR="00770890" w:rsidRPr="00770890" w:rsidRDefault="00770890" w:rsidP="00770890">
      <w:pPr>
        <w:pStyle w:val="Header"/>
        <w:numPr>
          <w:ilvl w:val="0"/>
          <w:numId w:val="33"/>
        </w:numPr>
        <w:rPr>
          <w:rStyle w:val="Emphasis"/>
          <w:i w:val="0"/>
          <w:sz w:val="28"/>
          <w:szCs w:val="28"/>
        </w:rPr>
      </w:pPr>
      <w:r w:rsidRPr="00770890">
        <w:rPr>
          <w:rStyle w:val="Emphasis"/>
          <w:b/>
          <w:sz w:val="28"/>
          <w:szCs w:val="28"/>
        </w:rPr>
        <w:t>Đối với Menu chương trình</w:t>
      </w:r>
    </w:p>
    <w:p w:rsidR="00E76172" w:rsidRDefault="00770890" w:rsidP="00E76172">
      <w:pPr>
        <w:pStyle w:val="Header"/>
        <w:ind w:left="1080"/>
        <w:rPr>
          <w:rStyle w:val="Emphasis"/>
          <w:i w:val="0"/>
        </w:rPr>
      </w:pPr>
      <w:r>
        <w:rPr>
          <w:rStyle w:val="Emphasis"/>
          <w:i w:val="0"/>
        </w:rPr>
        <w:t>Tự đánh giá: khá hoàn thiện.</w:t>
      </w:r>
    </w:p>
    <w:p w:rsidR="00770890" w:rsidRDefault="00770890" w:rsidP="00F67449">
      <w:pPr>
        <w:pStyle w:val="Header"/>
        <w:ind w:left="1080"/>
        <w:rPr>
          <w:rStyle w:val="Emphasis"/>
          <w:i w:val="0"/>
        </w:rPr>
      </w:pPr>
      <w:r w:rsidRPr="00770890">
        <w:rPr>
          <w:rStyle w:val="Emphasis"/>
          <w:b/>
          <w:i w:val="0"/>
        </w:rPr>
        <w:t>Đánh giá tính năng hoàn thành:</w:t>
      </w:r>
      <w:r>
        <w:rPr>
          <w:rStyle w:val="Emphasis"/>
          <w:i w:val="0"/>
        </w:rPr>
        <w:t xml:space="preserve"> 90%</w:t>
      </w:r>
    </w:p>
    <w:p w:rsidR="00F67449" w:rsidRDefault="00F67449" w:rsidP="00F67449">
      <w:pPr>
        <w:pStyle w:val="Header"/>
        <w:ind w:left="1080"/>
        <w:rPr>
          <w:rStyle w:val="Emphasis"/>
          <w:i w:val="0"/>
        </w:rPr>
      </w:pPr>
    </w:p>
    <w:p w:rsidR="00F67449" w:rsidRDefault="00F67449" w:rsidP="00F67449">
      <w:pPr>
        <w:pStyle w:val="Header"/>
        <w:numPr>
          <w:ilvl w:val="0"/>
          <w:numId w:val="33"/>
        </w:numPr>
        <w:rPr>
          <w:rStyle w:val="Emphasis"/>
          <w:b/>
          <w:sz w:val="28"/>
          <w:szCs w:val="28"/>
        </w:rPr>
      </w:pPr>
      <w:r w:rsidRPr="00F67449">
        <w:rPr>
          <w:rStyle w:val="Emphasis"/>
          <w:b/>
          <w:sz w:val="28"/>
          <w:szCs w:val="28"/>
        </w:rPr>
        <w:t>Đối với xử lí file</w:t>
      </w:r>
    </w:p>
    <w:p w:rsidR="00F67449" w:rsidRDefault="00F67449" w:rsidP="00F67449">
      <w:pPr>
        <w:pStyle w:val="Header"/>
        <w:ind w:left="1080"/>
        <w:rPr>
          <w:rStyle w:val="Emphasis"/>
          <w:i w:val="0"/>
          <w:szCs w:val="24"/>
        </w:rPr>
      </w:pPr>
      <w:r>
        <w:rPr>
          <w:rStyle w:val="Emphasis"/>
          <w:i w:val="0"/>
          <w:szCs w:val="24"/>
        </w:rPr>
        <w:t>-Đọc file: đọc thành công, xử lí trên từng chuỗi đọc vào tốt.</w:t>
      </w:r>
    </w:p>
    <w:p w:rsidR="00F67449" w:rsidRDefault="00F67449" w:rsidP="00F67449">
      <w:pPr>
        <w:pStyle w:val="Header"/>
        <w:ind w:left="1080"/>
        <w:rPr>
          <w:rStyle w:val="Emphasis"/>
          <w:i w:val="0"/>
          <w:szCs w:val="24"/>
        </w:rPr>
      </w:pPr>
      <w:r>
        <w:rPr>
          <w:rStyle w:val="Emphasis"/>
          <w:i w:val="0"/>
          <w:szCs w:val="24"/>
        </w:rPr>
        <w:t>-Ghi file: ghi thành công, ghi thành từng dòng kết quả.</w:t>
      </w:r>
    </w:p>
    <w:p w:rsidR="00F67449" w:rsidRDefault="00F67449" w:rsidP="00F67449">
      <w:pPr>
        <w:pStyle w:val="Header"/>
        <w:ind w:left="1080"/>
        <w:rPr>
          <w:rStyle w:val="Emphasis"/>
          <w:i w:val="0"/>
          <w:szCs w:val="24"/>
        </w:rPr>
      </w:pPr>
      <w:r>
        <w:rPr>
          <w:rStyle w:val="Emphasis"/>
          <w:b/>
          <w:i w:val="0"/>
          <w:szCs w:val="24"/>
        </w:rPr>
        <w:t xml:space="preserve">Đánh giá mức độ hoàn thành: </w:t>
      </w:r>
      <w:r>
        <w:rPr>
          <w:rStyle w:val="Emphasis"/>
          <w:i w:val="0"/>
          <w:szCs w:val="24"/>
        </w:rPr>
        <w:t>100%</w:t>
      </w:r>
    </w:p>
    <w:p w:rsidR="00F67449" w:rsidRDefault="00F67449" w:rsidP="00F67449">
      <w:pPr>
        <w:pStyle w:val="Header"/>
        <w:ind w:left="1080"/>
        <w:rPr>
          <w:rStyle w:val="Emphasis"/>
          <w:i w:val="0"/>
          <w:szCs w:val="24"/>
        </w:rPr>
      </w:pPr>
    </w:p>
    <w:p w:rsidR="00F67449" w:rsidRPr="00F67449" w:rsidRDefault="00F67449" w:rsidP="00F67449">
      <w:pPr>
        <w:pStyle w:val="Heading3"/>
        <w:rPr>
          <w:rStyle w:val="Emphasis"/>
          <w:b/>
          <w:i w:val="0"/>
          <w:sz w:val="28"/>
          <w:szCs w:val="28"/>
        </w:rPr>
      </w:pPr>
      <w:r w:rsidRPr="00F67449">
        <w:rPr>
          <w:rStyle w:val="Emphasis"/>
          <w:b/>
          <w:i w:val="0"/>
          <w:sz w:val="28"/>
          <w:szCs w:val="28"/>
        </w:rPr>
        <w:t>ĐÁNH GIÁ MỨC ĐỘ HOÀN THÀNH TRÊN TOÀN BỘ CHƯƠNG TRÌNH: 99%</w:t>
      </w:r>
    </w:p>
    <w:p w:rsidR="00F67449" w:rsidRDefault="00F67449" w:rsidP="00F67449">
      <w:pPr>
        <w:pStyle w:val="Header"/>
        <w:rPr>
          <w:rStyle w:val="Emphasis"/>
          <w:b/>
          <w:i w:val="0"/>
          <w:szCs w:val="24"/>
        </w:rPr>
      </w:pPr>
    </w:p>
    <w:p w:rsidR="006274C7" w:rsidRDefault="006274C7" w:rsidP="006274C7">
      <w:pPr>
        <w:pStyle w:val="Heading2"/>
      </w:pPr>
      <w:r>
        <w:rPr>
          <w:rFonts w:ascii="Times New Roman" w:eastAsiaTheme="minorHAnsi" w:hAnsi="Times New Roman" w:cs="Times New Roman"/>
          <w:b/>
          <w:caps w:val="0"/>
          <w:sz w:val="24"/>
          <w:szCs w:val="24"/>
          <w:lang w:eastAsia="en-US"/>
        </w:rPr>
        <w:t xml:space="preserve">TEST CASE </w:t>
      </w:r>
    </w:p>
    <w:p w:rsidR="006274C7" w:rsidRDefault="006274C7" w:rsidP="006274C7">
      <w:pPr>
        <w:pStyle w:val="Header"/>
        <w:numPr>
          <w:ilvl w:val="0"/>
          <w:numId w:val="33"/>
        </w:numPr>
        <w:rPr>
          <w:rStyle w:val="Emphasis"/>
          <w:b/>
          <w:i w:val="0"/>
          <w:szCs w:val="24"/>
        </w:rPr>
      </w:pPr>
      <w:r>
        <w:rPr>
          <w:rStyle w:val="Emphasis"/>
          <w:b/>
          <w:i w:val="0"/>
          <w:szCs w:val="24"/>
        </w:rPr>
        <w:t>CASE 1:</w:t>
      </w:r>
    </w:p>
    <w:p w:rsidR="006274C7" w:rsidRPr="006274C7" w:rsidRDefault="006274C7" w:rsidP="006274C7">
      <w:pPr>
        <w:pStyle w:val="Header"/>
        <w:rPr>
          <w:rStyle w:val="Emphasis"/>
          <w:b/>
          <w:i w:val="0"/>
          <w:szCs w:val="24"/>
        </w:rPr>
      </w:pPr>
      <w:r>
        <w:rPr>
          <w:b/>
          <w:iCs/>
          <w:noProof/>
          <w:szCs w:val="24"/>
        </w:rPr>
        <w:drawing>
          <wp:inline distT="0" distB="0" distL="0" distR="0" wp14:anchorId="7D3D2D31" wp14:editId="2EFB9F3F">
            <wp:extent cx="5534025" cy="2569845"/>
            <wp:effectExtent l="0" t="0" r="9525" b="190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2.png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35041" cy="2570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4C7" w:rsidRDefault="006274C7" w:rsidP="006274C7">
      <w:pPr>
        <w:pStyle w:val="Header"/>
        <w:ind w:left="1080"/>
        <w:rPr>
          <w:rStyle w:val="Emphasis"/>
          <w:b/>
          <w:i w:val="0"/>
          <w:szCs w:val="24"/>
        </w:rPr>
      </w:pPr>
    </w:p>
    <w:p w:rsidR="006274C7" w:rsidRDefault="006274C7" w:rsidP="006274C7">
      <w:pPr>
        <w:pStyle w:val="Header"/>
        <w:ind w:left="1080"/>
        <w:rPr>
          <w:rStyle w:val="Emphasis"/>
          <w:b/>
          <w:i w:val="0"/>
          <w:szCs w:val="24"/>
        </w:rPr>
      </w:pPr>
      <w:r>
        <w:rPr>
          <w:rStyle w:val="Emphasis"/>
          <w:b/>
          <w:i w:val="0"/>
          <w:szCs w:val="24"/>
        </w:rPr>
        <w:t>File input1.txt                                                             File output1.txt</w:t>
      </w:r>
    </w:p>
    <w:p w:rsidR="006274C7" w:rsidRDefault="006274C7" w:rsidP="006274C7">
      <w:pPr>
        <w:pStyle w:val="Header"/>
        <w:rPr>
          <w:rStyle w:val="Emphasis"/>
          <w:b/>
          <w:i w:val="0"/>
          <w:szCs w:val="24"/>
        </w:rPr>
      </w:pPr>
    </w:p>
    <w:p w:rsidR="006274C7" w:rsidRDefault="006274C7" w:rsidP="006274C7">
      <w:pPr>
        <w:pStyle w:val="Header"/>
        <w:rPr>
          <w:rStyle w:val="Emphasis"/>
          <w:b/>
          <w:i w:val="0"/>
          <w:szCs w:val="24"/>
        </w:rPr>
      </w:pPr>
    </w:p>
    <w:p w:rsidR="006274C7" w:rsidRDefault="006274C7" w:rsidP="006274C7">
      <w:pPr>
        <w:pStyle w:val="Header"/>
        <w:numPr>
          <w:ilvl w:val="0"/>
          <w:numId w:val="33"/>
        </w:numPr>
        <w:rPr>
          <w:rStyle w:val="Emphasis"/>
          <w:b/>
          <w:i w:val="0"/>
          <w:szCs w:val="24"/>
        </w:rPr>
      </w:pPr>
      <w:r>
        <w:rPr>
          <w:rStyle w:val="Emphasis"/>
          <w:b/>
          <w:i w:val="0"/>
          <w:szCs w:val="24"/>
        </w:rPr>
        <w:t>CASE 2:</w:t>
      </w:r>
      <w:r>
        <w:rPr>
          <w:rStyle w:val="Emphasis"/>
          <w:b/>
          <w:i w:val="0"/>
          <w:szCs w:val="24"/>
        </w:rPr>
        <w:br/>
      </w:r>
    </w:p>
    <w:p w:rsidR="006274C7" w:rsidRDefault="006274C7" w:rsidP="006274C7">
      <w:pPr>
        <w:pStyle w:val="Header"/>
        <w:ind w:left="1080"/>
        <w:rPr>
          <w:rStyle w:val="Emphasis"/>
          <w:b/>
          <w:i w:val="0"/>
          <w:szCs w:val="24"/>
        </w:rPr>
      </w:pPr>
    </w:p>
    <w:p w:rsidR="006274C7" w:rsidRDefault="000C3395" w:rsidP="000C3395">
      <w:pPr>
        <w:pStyle w:val="Header"/>
        <w:rPr>
          <w:rStyle w:val="Emphasis"/>
          <w:b/>
          <w:i w:val="0"/>
          <w:szCs w:val="24"/>
        </w:rPr>
      </w:pPr>
      <w:r>
        <w:rPr>
          <w:b/>
          <w:iCs/>
          <w:noProof/>
          <w:szCs w:val="24"/>
        </w:rPr>
        <w:lastRenderedPageBreak/>
        <w:drawing>
          <wp:inline distT="0" distB="0" distL="0" distR="0">
            <wp:extent cx="5580380" cy="2160905"/>
            <wp:effectExtent l="0" t="0" r="127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2.png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2160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4C7" w:rsidRDefault="006274C7" w:rsidP="006274C7">
      <w:pPr>
        <w:pStyle w:val="Header"/>
        <w:ind w:left="1080"/>
        <w:rPr>
          <w:rStyle w:val="Emphasis"/>
          <w:b/>
          <w:i w:val="0"/>
          <w:szCs w:val="24"/>
        </w:rPr>
      </w:pPr>
    </w:p>
    <w:p w:rsidR="000C3395" w:rsidRDefault="000C3395" w:rsidP="006274C7">
      <w:pPr>
        <w:pStyle w:val="Header"/>
        <w:ind w:left="1080"/>
        <w:rPr>
          <w:rStyle w:val="Emphasis"/>
          <w:b/>
          <w:i w:val="0"/>
          <w:szCs w:val="24"/>
        </w:rPr>
      </w:pPr>
      <w:r>
        <w:rPr>
          <w:rStyle w:val="Emphasis"/>
          <w:b/>
          <w:i w:val="0"/>
          <w:szCs w:val="24"/>
        </w:rPr>
        <w:t>File input2.txt                                                                          File output2.txt</w:t>
      </w:r>
    </w:p>
    <w:p w:rsidR="000C3395" w:rsidRDefault="000C3395" w:rsidP="006274C7">
      <w:pPr>
        <w:pStyle w:val="Header"/>
        <w:ind w:left="1080"/>
        <w:rPr>
          <w:rStyle w:val="Emphasis"/>
          <w:b/>
          <w:i w:val="0"/>
          <w:szCs w:val="24"/>
        </w:rPr>
      </w:pPr>
    </w:p>
    <w:p w:rsidR="006274C7" w:rsidRDefault="000C3395" w:rsidP="000C3395">
      <w:pPr>
        <w:pStyle w:val="Header"/>
        <w:numPr>
          <w:ilvl w:val="0"/>
          <w:numId w:val="33"/>
        </w:numPr>
        <w:rPr>
          <w:rStyle w:val="Emphasis"/>
          <w:b/>
          <w:i w:val="0"/>
          <w:szCs w:val="24"/>
        </w:rPr>
      </w:pPr>
      <w:r>
        <w:rPr>
          <w:rStyle w:val="Emphasis"/>
          <w:b/>
          <w:i w:val="0"/>
          <w:szCs w:val="24"/>
        </w:rPr>
        <w:t>CASE 3:</w:t>
      </w:r>
    </w:p>
    <w:p w:rsidR="000C3395" w:rsidRDefault="000C3395" w:rsidP="000C3395">
      <w:pPr>
        <w:pStyle w:val="Header"/>
        <w:rPr>
          <w:rStyle w:val="Emphasis"/>
          <w:b/>
          <w:i w:val="0"/>
          <w:szCs w:val="24"/>
        </w:rPr>
      </w:pPr>
      <w:r>
        <w:rPr>
          <w:b/>
          <w:iCs/>
          <w:noProof/>
          <w:szCs w:val="24"/>
        </w:rPr>
        <w:drawing>
          <wp:inline distT="0" distB="0" distL="0" distR="0" wp14:anchorId="2D667F8D" wp14:editId="50381CB6">
            <wp:extent cx="6018530" cy="2263775"/>
            <wp:effectExtent l="0" t="0" r="1270" b="317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2.png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18530" cy="2263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3395" w:rsidRDefault="000C3395" w:rsidP="000C3395">
      <w:pPr>
        <w:pStyle w:val="Header"/>
        <w:rPr>
          <w:rStyle w:val="Emphasis"/>
          <w:b/>
          <w:i w:val="0"/>
          <w:szCs w:val="24"/>
        </w:rPr>
      </w:pPr>
    </w:p>
    <w:p w:rsidR="000C3395" w:rsidRDefault="000C3395" w:rsidP="000C3395">
      <w:pPr>
        <w:pStyle w:val="Header"/>
        <w:rPr>
          <w:rStyle w:val="Emphasis"/>
          <w:b/>
          <w:i w:val="0"/>
          <w:szCs w:val="24"/>
        </w:rPr>
      </w:pPr>
      <w:r>
        <w:rPr>
          <w:rStyle w:val="Emphasis"/>
          <w:b/>
          <w:i w:val="0"/>
          <w:szCs w:val="24"/>
        </w:rPr>
        <w:t xml:space="preserve">    File input3.txt                                                               File output3.txt</w:t>
      </w:r>
    </w:p>
    <w:p w:rsidR="000C3395" w:rsidRDefault="000C3395" w:rsidP="000C3395">
      <w:pPr>
        <w:pStyle w:val="Header"/>
        <w:rPr>
          <w:rStyle w:val="Emphasis"/>
          <w:b/>
          <w:i w:val="0"/>
          <w:szCs w:val="24"/>
        </w:rPr>
      </w:pPr>
    </w:p>
    <w:p w:rsidR="000C3395" w:rsidRDefault="000C3395" w:rsidP="000C3395">
      <w:pPr>
        <w:pStyle w:val="Header"/>
        <w:rPr>
          <w:rStyle w:val="Emphasis"/>
          <w:b/>
          <w:i w:val="0"/>
          <w:szCs w:val="24"/>
        </w:rPr>
      </w:pPr>
    </w:p>
    <w:p w:rsidR="000C3395" w:rsidRPr="007B0151" w:rsidRDefault="000C3395" w:rsidP="000C3395">
      <w:pPr>
        <w:pStyle w:val="Header"/>
        <w:rPr>
          <w:rStyle w:val="Emphasis"/>
          <w:b/>
          <w:i w:val="0"/>
          <w:szCs w:val="24"/>
          <w:u w:val="single"/>
        </w:rPr>
      </w:pPr>
    </w:p>
    <w:p w:rsidR="00125094" w:rsidRDefault="00125094" w:rsidP="00125094">
      <w:pPr>
        <w:pStyle w:val="Heading2"/>
      </w:pPr>
      <w:r>
        <w:rPr>
          <w:rFonts w:ascii="Times New Roman" w:eastAsiaTheme="minorHAnsi" w:hAnsi="Times New Roman" w:cs="Times New Roman"/>
          <w:b/>
          <w:caps w:val="0"/>
          <w:sz w:val="24"/>
          <w:szCs w:val="24"/>
          <w:lang w:eastAsia="en-US"/>
        </w:rPr>
        <w:t>KHÓ KHĂN GẶP PHẢI</w:t>
      </w:r>
    </w:p>
    <w:p w:rsidR="000C3395" w:rsidRPr="007B0151" w:rsidRDefault="00125094" w:rsidP="000C3395">
      <w:pPr>
        <w:pStyle w:val="Header"/>
        <w:rPr>
          <w:rStyle w:val="Emphasis"/>
          <w:i w:val="0"/>
          <w:szCs w:val="24"/>
        </w:rPr>
      </w:pPr>
      <w:r>
        <w:rPr>
          <w:rStyle w:val="Emphasis"/>
          <w:b/>
          <w:i w:val="0"/>
          <w:szCs w:val="24"/>
        </w:rPr>
        <w:t>-</w:t>
      </w:r>
      <w:r w:rsidRPr="007B0151">
        <w:rPr>
          <w:rStyle w:val="Emphasis"/>
          <w:i w:val="0"/>
          <w:szCs w:val="24"/>
        </w:rPr>
        <w:t>Nguồn tài liệu về đề tài quá ít.</w:t>
      </w:r>
    </w:p>
    <w:p w:rsidR="00125094" w:rsidRPr="007B0151" w:rsidRDefault="00125094" w:rsidP="000C3395">
      <w:pPr>
        <w:pStyle w:val="Header"/>
        <w:rPr>
          <w:rStyle w:val="Emphasis"/>
          <w:i w:val="0"/>
          <w:szCs w:val="24"/>
        </w:rPr>
      </w:pPr>
      <w:r w:rsidRPr="007B0151">
        <w:rPr>
          <w:rStyle w:val="Emphasis"/>
          <w:i w:val="0"/>
          <w:szCs w:val="24"/>
        </w:rPr>
        <w:t>-Chưa hoàn thiện kĩ năng làm việc nhóm.</w:t>
      </w:r>
    </w:p>
    <w:p w:rsidR="00125094" w:rsidRPr="007B0151" w:rsidRDefault="00125094" w:rsidP="000C3395">
      <w:pPr>
        <w:pStyle w:val="Header"/>
        <w:rPr>
          <w:rStyle w:val="Emphasis"/>
          <w:i w:val="0"/>
          <w:szCs w:val="24"/>
        </w:rPr>
      </w:pPr>
      <w:r w:rsidRPr="007B0151">
        <w:rPr>
          <w:rStyle w:val="Emphasis"/>
          <w:i w:val="0"/>
          <w:szCs w:val="24"/>
        </w:rPr>
        <w:t>-Thời tiết ảnh hưởng đến quá trình làm việc.</w:t>
      </w:r>
    </w:p>
    <w:p w:rsidR="00125094" w:rsidRPr="00F67449" w:rsidRDefault="00125094" w:rsidP="000C3395">
      <w:pPr>
        <w:pStyle w:val="Header"/>
        <w:rPr>
          <w:rStyle w:val="Emphasis"/>
          <w:b/>
          <w:i w:val="0"/>
          <w:szCs w:val="24"/>
        </w:rPr>
      </w:pPr>
    </w:p>
    <w:p w:rsidR="000C3395" w:rsidRDefault="005110B3" w:rsidP="00E60A8A">
      <w:pPr>
        <w:pBdr>
          <w:top w:val="single" w:sz="24" w:space="0" w:color="ED7D31" w:themeColor="accent2"/>
          <w:bottom w:val="single" w:sz="24" w:space="1" w:color="ED7D31" w:themeColor="accent2"/>
        </w:pBdr>
        <w:spacing w:line="360" w:lineRule="auto"/>
        <w:rPr>
          <w:rFonts w:cs="Times New Roman"/>
          <w:b/>
          <w:szCs w:val="24"/>
        </w:rPr>
      </w:pPr>
      <w:r w:rsidRPr="00E60A8A">
        <w:rPr>
          <w:rFonts w:cs="Times New Roman"/>
          <w:b/>
          <w:szCs w:val="24"/>
        </w:rPr>
        <w:t>TÀI LIỆU THAM KHẢO</w:t>
      </w:r>
    </w:p>
    <w:p w:rsidR="00125094" w:rsidRDefault="00853AC1" w:rsidP="00125094">
      <w:pPr>
        <w:pStyle w:val="ListParagraph"/>
        <w:numPr>
          <w:ilvl w:val="0"/>
          <w:numId w:val="35"/>
        </w:numPr>
        <w:pBdr>
          <w:top w:val="single" w:sz="24" w:space="0" w:color="ED7D31" w:themeColor="accent2"/>
          <w:bottom w:val="single" w:sz="24" w:space="1" w:color="ED7D31" w:themeColor="accent2"/>
        </w:pBdr>
        <w:spacing w:line="360" w:lineRule="auto"/>
        <w:rPr>
          <w:rFonts w:cs="Times New Roman"/>
          <w:b/>
          <w:szCs w:val="24"/>
        </w:rPr>
      </w:pPr>
      <w:hyperlink r:id="rId57" w:history="1">
        <w:r w:rsidR="00125094" w:rsidRPr="009A3175">
          <w:rPr>
            <w:rStyle w:val="Hyperlink"/>
            <w:rFonts w:cs="Times New Roman"/>
            <w:b/>
            <w:szCs w:val="24"/>
          </w:rPr>
          <w:t>https://www.geeksforgeeks.org/sum-two-large-numbers/</w:t>
        </w:r>
      </w:hyperlink>
      <w:r w:rsidR="00125094">
        <w:rPr>
          <w:rFonts w:cs="Times New Roman"/>
          <w:b/>
          <w:szCs w:val="24"/>
        </w:rPr>
        <w:br/>
        <w:t>(tổng 2 số nguyên lớn)</w:t>
      </w:r>
    </w:p>
    <w:p w:rsidR="00125094" w:rsidRPr="00F46871" w:rsidRDefault="00853AC1" w:rsidP="00125094">
      <w:pPr>
        <w:pStyle w:val="ListParagraph"/>
        <w:numPr>
          <w:ilvl w:val="0"/>
          <w:numId w:val="35"/>
        </w:numPr>
        <w:pBdr>
          <w:top w:val="single" w:sz="24" w:space="0" w:color="ED7D31" w:themeColor="accent2"/>
          <w:bottom w:val="single" w:sz="24" w:space="1" w:color="ED7D31" w:themeColor="accent2"/>
        </w:pBdr>
        <w:spacing w:line="360" w:lineRule="auto"/>
        <w:rPr>
          <w:rFonts w:cs="Times New Roman"/>
          <w:b/>
          <w:szCs w:val="24"/>
          <w:lang w:val="fr-FR"/>
        </w:rPr>
      </w:pPr>
      <w:hyperlink r:id="rId58" w:history="1">
        <w:r w:rsidR="00125094" w:rsidRPr="00F46871">
          <w:rPr>
            <w:rStyle w:val="Hyperlink"/>
            <w:rFonts w:cs="Times New Roman"/>
            <w:b/>
            <w:szCs w:val="24"/>
            <w:lang w:val="fr-FR"/>
          </w:rPr>
          <w:t>http://calc.penjee.com/</w:t>
        </w:r>
      </w:hyperlink>
      <w:r w:rsidR="00125094" w:rsidRPr="00F46871">
        <w:rPr>
          <w:rFonts w:cs="Times New Roman"/>
          <w:b/>
          <w:szCs w:val="24"/>
          <w:lang w:val="fr-FR"/>
        </w:rPr>
        <w:br/>
        <w:t>(test kết quả)</w:t>
      </w:r>
    </w:p>
    <w:p w:rsidR="00125094" w:rsidRPr="00F46871" w:rsidRDefault="00853AC1" w:rsidP="00125094">
      <w:pPr>
        <w:pStyle w:val="ListParagraph"/>
        <w:numPr>
          <w:ilvl w:val="0"/>
          <w:numId w:val="35"/>
        </w:numPr>
        <w:pBdr>
          <w:top w:val="single" w:sz="24" w:space="0" w:color="ED7D31" w:themeColor="accent2"/>
          <w:bottom w:val="single" w:sz="24" w:space="1" w:color="ED7D31" w:themeColor="accent2"/>
        </w:pBdr>
        <w:spacing w:line="360" w:lineRule="auto"/>
        <w:rPr>
          <w:rFonts w:cs="Times New Roman"/>
          <w:b/>
          <w:szCs w:val="24"/>
          <w:lang w:val="fr-FR"/>
        </w:rPr>
      </w:pPr>
      <w:hyperlink r:id="rId59" w:history="1">
        <w:r w:rsidR="00125094" w:rsidRPr="00F46871">
          <w:rPr>
            <w:rStyle w:val="Hyperlink"/>
            <w:rFonts w:cs="Times New Roman"/>
            <w:b/>
            <w:szCs w:val="24"/>
            <w:lang w:val="fr-FR"/>
          </w:rPr>
          <w:t>https://stackoverflow.com/questions/28493153/bigint-subtraction-in-c</w:t>
        </w:r>
      </w:hyperlink>
      <w:r w:rsidR="00125094" w:rsidRPr="00F46871">
        <w:rPr>
          <w:rFonts w:cs="Times New Roman"/>
          <w:b/>
          <w:szCs w:val="24"/>
          <w:lang w:val="fr-FR"/>
        </w:rPr>
        <w:br/>
        <w:t>(trừ 2 số nguyên lớn)</w:t>
      </w:r>
    </w:p>
    <w:p w:rsidR="00125094" w:rsidRPr="00F46871" w:rsidRDefault="007B0151" w:rsidP="007B0151">
      <w:pPr>
        <w:pStyle w:val="ListParagraph"/>
        <w:numPr>
          <w:ilvl w:val="0"/>
          <w:numId w:val="35"/>
        </w:numPr>
        <w:pBdr>
          <w:top w:val="single" w:sz="24" w:space="0" w:color="ED7D31" w:themeColor="accent2"/>
          <w:bottom w:val="single" w:sz="24" w:space="1" w:color="ED7D31" w:themeColor="accent2"/>
        </w:pBdr>
        <w:spacing w:line="360" w:lineRule="auto"/>
        <w:rPr>
          <w:rFonts w:cs="Times New Roman"/>
          <w:b/>
          <w:szCs w:val="24"/>
          <w:lang w:val="fr-FR"/>
        </w:rPr>
      </w:pPr>
      <w:r w:rsidRPr="00F46871">
        <w:rPr>
          <w:rFonts w:cs="Times New Roman"/>
          <w:b/>
          <w:szCs w:val="24"/>
          <w:lang w:val="fr-FR"/>
        </w:rPr>
        <w:t>http://www.cplusplus.com/forum/beginner/56063/</w:t>
      </w:r>
      <w:r w:rsidRPr="00F46871">
        <w:rPr>
          <w:rFonts w:cs="Times New Roman"/>
          <w:b/>
          <w:szCs w:val="24"/>
          <w:lang w:val="fr-FR"/>
        </w:rPr>
        <w:br/>
        <w:t>(chuyển từ hệ 2 sang hệ 10)</w:t>
      </w:r>
    </w:p>
    <w:p w:rsidR="007B0151" w:rsidRPr="00F46871" w:rsidRDefault="00853AC1" w:rsidP="007B0151">
      <w:pPr>
        <w:pStyle w:val="ListParagraph"/>
        <w:numPr>
          <w:ilvl w:val="0"/>
          <w:numId w:val="35"/>
        </w:numPr>
        <w:pBdr>
          <w:top w:val="single" w:sz="24" w:space="0" w:color="ED7D31" w:themeColor="accent2"/>
          <w:bottom w:val="single" w:sz="24" w:space="1" w:color="ED7D31" w:themeColor="accent2"/>
        </w:pBdr>
        <w:spacing w:line="360" w:lineRule="auto"/>
        <w:rPr>
          <w:rFonts w:cs="Times New Roman"/>
          <w:b/>
          <w:szCs w:val="24"/>
          <w:lang w:val="fr-FR"/>
        </w:rPr>
      </w:pPr>
      <w:hyperlink r:id="rId60" w:history="1">
        <w:r w:rsidR="007B0151" w:rsidRPr="00F46871">
          <w:rPr>
            <w:rStyle w:val="Hyperlink"/>
            <w:rFonts w:cs="Times New Roman"/>
            <w:b/>
            <w:szCs w:val="24"/>
            <w:lang w:val="fr-FR"/>
          </w:rPr>
          <w:t>https://github.com/rfaulkner/Big-Number</w:t>
        </w:r>
      </w:hyperlink>
    </w:p>
    <w:p w:rsidR="007B0151" w:rsidRDefault="00853AC1" w:rsidP="007B0151">
      <w:pPr>
        <w:pStyle w:val="ListParagraph"/>
        <w:numPr>
          <w:ilvl w:val="0"/>
          <w:numId w:val="35"/>
        </w:numPr>
        <w:pBdr>
          <w:top w:val="single" w:sz="24" w:space="0" w:color="ED7D31" w:themeColor="accent2"/>
          <w:bottom w:val="single" w:sz="24" w:space="1" w:color="ED7D31" w:themeColor="accent2"/>
        </w:pBdr>
        <w:spacing w:line="360" w:lineRule="auto"/>
        <w:rPr>
          <w:rFonts w:cs="Times New Roman"/>
          <w:b/>
          <w:szCs w:val="24"/>
        </w:rPr>
      </w:pPr>
      <w:hyperlink r:id="rId61" w:history="1">
        <w:r w:rsidR="007B0151" w:rsidRPr="009A3175">
          <w:rPr>
            <w:rStyle w:val="Hyperlink"/>
            <w:rFonts w:cs="Times New Roman"/>
            <w:b/>
            <w:szCs w:val="24"/>
          </w:rPr>
          <w:t>https://inspirit.net.in/books/academic/Computer%20Organisation%20and%20Architecture%208e%20by%20William%20Stallings.pdf</w:t>
        </w:r>
      </w:hyperlink>
      <w:r w:rsidR="007B0151">
        <w:rPr>
          <w:rFonts w:cs="Times New Roman"/>
          <w:b/>
          <w:szCs w:val="24"/>
        </w:rPr>
        <w:br/>
        <w:t xml:space="preserve">(Ebook của </w:t>
      </w:r>
      <w:r w:rsidR="007B0151" w:rsidRPr="007B0151">
        <w:rPr>
          <w:rFonts w:cs="Times New Roman"/>
          <w:b/>
          <w:szCs w:val="24"/>
        </w:rPr>
        <w:t>W.Stalling</w:t>
      </w:r>
      <w:r w:rsidR="007B0151">
        <w:rPr>
          <w:rFonts w:cs="Times New Roman"/>
          <w:b/>
          <w:szCs w:val="24"/>
        </w:rPr>
        <w:t>)</w:t>
      </w:r>
    </w:p>
    <w:p w:rsidR="007B0151" w:rsidRPr="007B0151" w:rsidRDefault="00E60345" w:rsidP="007B0151">
      <w:pPr>
        <w:pBdr>
          <w:top w:val="single" w:sz="24" w:space="0" w:color="ED7D31" w:themeColor="accent2"/>
          <w:bottom w:val="single" w:sz="24" w:space="1" w:color="ED7D31" w:themeColor="accent2"/>
        </w:pBdr>
        <w:spacing w:line="360" w:lineRule="auto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 xml:space="preserve">                     </w:t>
      </w:r>
    </w:p>
    <w:sectPr w:rsidR="007B0151" w:rsidRPr="007B0151" w:rsidSect="003A6748">
      <w:headerReference w:type="default" r:id="rId62"/>
      <w:footerReference w:type="default" r:id="rId63"/>
      <w:pgSz w:w="11907" w:h="16840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53AC1" w:rsidRDefault="00853AC1" w:rsidP="005E703B">
      <w:pPr>
        <w:spacing w:after="0" w:line="240" w:lineRule="auto"/>
      </w:pPr>
      <w:r>
        <w:separator/>
      </w:r>
    </w:p>
  </w:endnote>
  <w:endnote w:type="continuationSeparator" w:id="0">
    <w:p w:rsidR="00853AC1" w:rsidRDefault="00853AC1" w:rsidP="005E70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0000000000000000000"/>
    <w:charset w:val="80"/>
    <w:family w:val="roman"/>
    <w:notTrueType/>
    <w:pitch w:val="default"/>
  </w:font>
  <w:font w:name="等线">
    <w:panose1 w:val="00000000000000000000"/>
    <w:charset w:val="80"/>
    <w:family w:val="roman"/>
    <w:notTrueType/>
    <w:pitch w:val="default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D0F50" w:rsidRDefault="008D0F50">
    <w:pPr>
      <w:pStyle w:val="Footer"/>
    </w:pPr>
    <w:r>
      <w:rPr>
        <w:noProof/>
      </w:rPr>
      <w:drawing>
        <wp:anchor distT="0" distB="0" distL="114300" distR="114300" simplePos="0" relativeHeight="251661312" behindDoc="0" locked="0" layoutInCell="1" allowOverlap="1" wp14:anchorId="1EF8B681" wp14:editId="467E28F6">
          <wp:simplePos x="0" y="0"/>
          <wp:positionH relativeFrom="page">
            <wp:posOffset>0</wp:posOffset>
          </wp:positionH>
          <wp:positionV relativeFrom="page">
            <wp:posOffset>9677400</wp:posOffset>
          </wp:positionV>
          <wp:extent cx="7628255" cy="1010864"/>
          <wp:effectExtent l="0" t="0" r="0" b="0"/>
          <wp:wrapTopAndBottom/>
          <wp:docPr id="193" name="Picture 8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8"/>
                  <pic:cNvPicPr/>
                </pic:nvPicPr>
                <pic:blipFill>
                  <a:blip r:embed="rId1">
                    <a:lum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t="12245"/>
                  <a:stretch>
                    <a:fillRect/>
                  </a:stretch>
                </pic:blipFill>
                <pic:spPr>
                  <a:xfrm>
                    <a:off x="0" y="0"/>
                    <a:ext cx="7628255" cy="1010864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53AC1" w:rsidRDefault="00853AC1" w:rsidP="005E703B">
      <w:pPr>
        <w:spacing w:after="0" w:line="240" w:lineRule="auto"/>
      </w:pPr>
      <w:r>
        <w:separator/>
      </w:r>
    </w:p>
  </w:footnote>
  <w:footnote w:type="continuationSeparator" w:id="0">
    <w:p w:rsidR="00853AC1" w:rsidRDefault="00853AC1" w:rsidP="005E703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4F14" w:rsidRDefault="00853AC1">
    <w:pPr>
      <w:pStyle w:val="Header"/>
    </w:pPr>
    <w:sdt>
      <w:sdtPr>
        <w:id w:val="-2107184920"/>
        <w:docPartObj>
          <w:docPartGallery w:val="Page Numbers (Margins)"/>
          <w:docPartUnique/>
        </w:docPartObj>
      </w:sdtPr>
      <w:sdtEndPr/>
      <w:sdtContent>
        <w:r w:rsidR="008D0F50"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0" allowOverlap="1">
                  <wp:simplePos x="0" y="0"/>
                  <wp:positionH relativeFrom="rightMargin">
                    <wp:align>center</wp:align>
                  </wp:positionH>
                  <wp:positionV relativeFrom="margin">
                    <wp:align>bottom</wp:align>
                  </wp:positionV>
                  <wp:extent cx="510540" cy="2183130"/>
                  <wp:effectExtent l="0" t="0" r="3810" b="0"/>
                  <wp:wrapNone/>
                  <wp:docPr id="4" name="Rectangle 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10540" cy="2183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0F50" w:rsidRDefault="008D0F50">
                              <w:pPr>
                                <w:pStyle w:val="Footer"/>
                                <w:rPr>
                                  <w:rFonts w:asciiTheme="majorHAnsi" w:eastAsiaTheme="majorEastAsia" w:hAnsiTheme="majorHAnsi" w:cstheme="majorBidi"/>
                                  <w:sz w:val="44"/>
                                  <w:szCs w:val="44"/>
                                </w:rPr>
                              </w:pPr>
                              <w:r>
                                <w:rPr>
                                  <w:rFonts w:asciiTheme="majorHAnsi" w:eastAsiaTheme="majorEastAsia" w:hAnsiTheme="majorHAnsi" w:cstheme="majorBidi"/>
                                </w:rPr>
                                <w:t>Page</w:t>
                              </w:r>
                              <w:r>
                                <w:rPr>
                                  <w:rFonts w:asciiTheme="minorHAnsi" w:eastAsiaTheme="minorEastAsia" w:hAnsiTheme="minorHAnsi" w:cs="Times New Roman"/>
                                  <w:sz w:val="22"/>
                                </w:rPr>
                                <w:fldChar w:fldCharType="begin"/>
                              </w:r>
                              <w:r>
                                <w:instrText xml:space="preserve"> PAGE    \* MERGEFORMAT </w:instrText>
                              </w:r>
                              <w:r>
                                <w:rPr>
                                  <w:rFonts w:asciiTheme="minorHAnsi" w:eastAsiaTheme="minorEastAsia" w:hAnsiTheme="minorHAnsi" w:cs="Times New Roman"/>
                                  <w:sz w:val="22"/>
                                </w:rPr>
                                <w:fldChar w:fldCharType="separate"/>
                              </w:r>
                              <w:r w:rsidR="00A02735" w:rsidRPr="00A02735">
                                <w:rPr>
                                  <w:rFonts w:asciiTheme="majorHAnsi" w:eastAsiaTheme="majorEastAsia" w:hAnsiTheme="majorHAnsi" w:cstheme="majorBidi"/>
                                  <w:noProof/>
                                  <w:sz w:val="44"/>
                                  <w:szCs w:val="44"/>
                                </w:rPr>
                                <w:t>2</w:t>
                              </w:r>
                              <w:r>
                                <w:rPr>
                                  <w:rFonts w:asciiTheme="majorHAnsi" w:eastAsiaTheme="majorEastAsia" w:hAnsiTheme="majorHAnsi" w:cstheme="majorBidi"/>
                                  <w:noProof/>
                                  <w:sz w:val="44"/>
                                  <w:szCs w:val="44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ctr" anchorCtr="0" upright="1">
                          <a:sp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rect id="Rectangle 4" o:spid="_x0000_s1026" style="position:absolute;margin-left:0;margin-top:0;width:40.2pt;height:171.9pt;z-index:251659264;visibility:visible;mso-wrap-style:square;mso-width-percent:0;mso-height-percent:0;mso-wrap-distance-left:9pt;mso-wrap-distance-top:0;mso-wrap-distance-right:9pt;mso-wrap-distance-bottom:0;mso-position-horizontal:center;mso-position-horizontal-relative:right-margin-area;mso-position-vertical:bottom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" o:allowincell="f" filled="f" stroked="f">
                  <v:textbox style="layout-flow:vertical;mso-layout-flow-alt:bottom-to-top;mso-fit-shape-to-text:t">
                    <w:txbxContent>
                      <w:p w:rsidR="008D0F50" w:rsidRDefault="008D0F50">
                        <w:pPr>
                          <w:pStyle w:val="Footer"/>
                          <w:rPr>
                            <w:rFonts w:asciiTheme="majorHAnsi" w:eastAsiaTheme="majorEastAsia" w:hAnsiTheme="majorHAnsi" w:cstheme="majorBidi"/>
                            <w:sz w:val="44"/>
                            <w:szCs w:val="44"/>
                          </w:rPr>
                        </w:pPr>
                        <w:r>
                          <w:rPr>
                            <w:rFonts w:asciiTheme="majorHAnsi" w:eastAsiaTheme="majorEastAsia" w:hAnsiTheme="majorHAnsi" w:cstheme="majorBidi"/>
                          </w:rPr>
                          <w:t>Page</w:t>
                        </w:r>
                        <w:r>
                          <w:rPr>
                            <w:rFonts w:asciiTheme="minorHAnsi" w:eastAsiaTheme="minorEastAsia" w:hAnsiTheme="minorHAnsi" w:cs="Times New Roman"/>
                            <w:sz w:val="22"/>
                          </w:rPr>
                          <w:fldChar w:fldCharType="begin"/>
                        </w:r>
                        <w:r>
                          <w:instrText xml:space="preserve"> PAGE    \* MERGEFORMAT </w:instrText>
                        </w:r>
                        <w:r>
                          <w:rPr>
                            <w:rFonts w:asciiTheme="minorHAnsi" w:eastAsiaTheme="minorEastAsia" w:hAnsiTheme="minorHAnsi" w:cs="Times New Roman"/>
                            <w:sz w:val="22"/>
                          </w:rPr>
                          <w:fldChar w:fldCharType="separate"/>
                        </w:r>
                        <w:r w:rsidR="00A02735" w:rsidRPr="00A02735">
                          <w:rPr>
                            <w:rFonts w:asciiTheme="majorHAnsi" w:eastAsiaTheme="majorEastAsia" w:hAnsiTheme="majorHAnsi" w:cstheme="majorBidi"/>
                            <w:noProof/>
                            <w:sz w:val="44"/>
                            <w:szCs w:val="44"/>
                          </w:rPr>
                          <w:t>2</w:t>
                        </w:r>
                        <w:r>
                          <w:rPr>
                            <w:rFonts w:asciiTheme="majorHAnsi" w:eastAsiaTheme="majorEastAsia" w:hAnsiTheme="majorHAnsi" w:cstheme="majorBidi"/>
                            <w:noProof/>
                            <w:sz w:val="44"/>
                            <w:szCs w:val="44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rect>
              </w:pict>
            </mc:Fallback>
          </mc:AlternateContent>
        </w:r>
      </w:sdtContent>
    </w:sdt>
    <w:r w:rsidR="008D0F50">
      <w:rPr>
        <w:noProof/>
      </w:rPr>
      <w:drawing>
        <wp:inline distT="0" distB="0" distL="0" distR="0" wp14:anchorId="480BC958" wp14:editId="0738073E">
          <wp:extent cx="5580380" cy="750609"/>
          <wp:effectExtent l="0" t="0" r="1270" b="0"/>
          <wp:docPr id="192" name="Picture 7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7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580380" cy="750609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624F14" w:rsidRDefault="00624F1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CD06E222"/>
    <w:lvl w:ilvl="0">
      <w:start w:val="1"/>
      <w:numFmt w:val="bullet"/>
      <w:pStyle w:val="ListBullet"/>
      <w:lvlText w:val=""/>
      <w:lvlJc w:val="left"/>
      <w:pPr>
        <w:ind w:left="216" w:hanging="216"/>
      </w:pPr>
      <w:rPr>
        <w:rFonts w:ascii="Symbol" w:hAnsi="Symbol" w:hint="default"/>
        <w:color w:val="1F3864" w:themeColor="accent1" w:themeShade="80"/>
      </w:rPr>
    </w:lvl>
  </w:abstractNum>
  <w:abstractNum w:abstractNumId="1">
    <w:nsid w:val="010304A9"/>
    <w:multiLevelType w:val="hybridMultilevel"/>
    <w:tmpl w:val="7F50AFB2"/>
    <w:lvl w:ilvl="0" w:tplc="BAE09512">
      <w:start w:val="1"/>
      <w:numFmt w:val="decimal"/>
      <w:lvlText w:val="%1."/>
      <w:lvlJc w:val="left"/>
      <w:pPr>
        <w:ind w:left="927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DD0103E"/>
    <w:multiLevelType w:val="hybridMultilevel"/>
    <w:tmpl w:val="7E74AA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37E77E5"/>
    <w:multiLevelType w:val="hybridMultilevel"/>
    <w:tmpl w:val="06C2BB8C"/>
    <w:lvl w:ilvl="0" w:tplc="8DAA2490">
      <w:start w:val="1"/>
      <w:numFmt w:val="bullet"/>
      <w:lvlText w:val="-"/>
      <w:lvlJc w:val="left"/>
      <w:pPr>
        <w:ind w:left="1494" w:hanging="360"/>
      </w:pPr>
      <w:rPr>
        <w:rFonts w:ascii="Times New Roman" w:eastAsiaTheme="minorHAnsi" w:hAnsi="Times New Roman" w:cs="Times New Roman" w:hint="default"/>
        <w:b w:val="0"/>
      </w:rPr>
    </w:lvl>
    <w:lvl w:ilvl="1" w:tplc="042A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4">
    <w:nsid w:val="183E296B"/>
    <w:multiLevelType w:val="hybridMultilevel"/>
    <w:tmpl w:val="2A3476A6"/>
    <w:lvl w:ilvl="0" w:tplc="B7B88A2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18DA142F"/>
    <w:multiLevelType w:val="hybridMultilevel"/>
    <w:tmpl w:val="1494F2C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BD4DB0"/>
    <w:multiLevelType w:val="hybridMultilevel"/>
    <w:tmpl w:val="FECEC67E"/>
    <w:lvl w:ilvl="0" w:tplc="8F88ECAA">
      <w:start w:val="1"/>
      <w:numFmt w:val="upperRoman"/>
      <w:lvlText w:val="%1."/>
      <w:lvlJc w:val="left"/>
      <w:pPr>
        <w:ind w:left="1004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1FA418CA"/>
    <w:multiLevelType w:val="hybridMultilevel"/>
    <w:tmpl w:val="BADCFF00"/>
    <w:lvl w:ilvl="0" w:tplc="59FC7258">
      <w:start w:val="1"/>
      <w:numFmt w:val="lowerLetter"/>
      <w:lvlText w:val="%1)"/>
      <w:lvlJc w:val="left"/>
      <w:pPr>
        <w:ind w:left="1287" w:hanging="360"/>
      </w:pPr>
      <w:rPr>
        <w:rFonts w:ascii="Times New Roman" w:hAnsi="Times New Roman" w:cs="Times New Roman" w:hint="default"/>
        <w:color w:val="1D212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2007" w:hanging="360"/>
      </w:pPr>
    </w:lvl>
    <w:lvl w:ilvl="2" w:tplc="042A001B" w:tentative="1">
      <w:start w:val="1"/>
      <w:numFmt w:val="lowerRoman"/>
      <w:lvlText w:val="%3."/>
      <w:lvlJc w:val="right"/>
      <w:pPr>
        <w:ind w:left="2727" w:hanging="180"/>
      </w:pPr>
    </w:lvl>
    <w:lvl w:ilvl="3" w:tplc="042A000F" w:tentative="1">
      <w:start w:val="1"/>
      <w:numFmt w:val="decimal"/>
      <w:lvlText w:val="%4."/>
      <w:lvlJc w:val="left"/>
      <w:pPr>
        <w:ind w:left="3447" w:hanging="360"/>
      </w:pPr>
    </w:lvl>
    <w:lvl w:ilvl="4" w:tplc="042A0019" w:tentative="1">
      <w:start w:val="1"/>
      <w:numFmt w:val="lowerLetter"/>
      <w:lvlText w:val="%5."/>
      <w:lvlJc w:val="left"/>
      <w:pPr>
        <w:ind w:left="4167" w:hanging="360"/>
      </w:pPr>
    </w:lvl>
    <w:lvl w:ilvl="5" w:tplc="042A001B" w:tentative="1">
      <w:start w:val="1"/>
      <w:numFmt w:val="lowerRoman"/>
      <w:lvlText w:val="%6."/>
      <w:lvlJc w:val="right"/>
      <w:pPr>
        <w:ind w:left="4887" w:hanging="180"/>
      </w:pPr>
    </w:lvl>
    <w:lvl w:ilvl="6" w:tplc="042A000F" w:tentative="1">
      <w:start w:val="1"/>
      <w:numFmt w:val="decimal"/>
      <w:lvlText w:val="%7."/>
      <w:lvlJc w:val="left"/>
      <w:pPr>
        <w:ind w:left="5607" w:hanging="360"/>
      </w:pPr>
    </w:lvl>
    <w:lvl w:ilvl="7" w:tplc="042A0019" w:tentative="1">
      <w:start w:val="1"/>
      <w:numFmt w:val="lowerLetter"/>
      <w:lvlText w:val="%8."/>
      <w:lvlJc w:val="left"/>
      <w:pPr>
        <w:ind w:left="6327" w:hanging="360"/>
      </w:pPr>
    </w:lvl>
    <w:lvl w:ilvl="8" w:tplc="042A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>
    <w:nsid w:val="1FFC3A17"/>
    <w:multiLevelType w:val="hybridMultilevel"/>
    <w:tmpl w:val="A516B2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0AD53E5"/>
    <w:multiLevelType w:val="hybridMultilevel"/>
    <w:tmpl w:val="771E2892"/>
    <w:lvl w:ilvl="0" w:tplc="291C883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4CE3B5C"/>
    <w:multiLevelType w:val="hybridMultilevel"/>
    <w:tmpl w:val="F7BC8F3C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1">
    <w:nsid w:val="25A72657"/>
    <w:multiLevelType w:val="hybridMultilevel"/>
    <w:tmpl w:val="7362E04E"/>
    <w:lvl w:ilvl="0" w:tplc="0409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261A6570"/>
    <w:multiLevelType w:val="hybridMultilevel"/>
    <w:tmpl w:val="AB6AB680"/>
    <w:lvl w:ilvl="0" w:tplc="D60C366E">
      <w:start w:val="1"/>
      <w:numFmt w:val="bullet"/>
      <w:lvlText w:val="-"/>
      <w:lvlJc w:val="left"/>
      <w:pPr>
        <w:ind w:left="1287" w:hanging="360"/>
      </w:pPr>
      <w:rPr>
        <w:rFonts w:ascii="Times New Roman" w:eastAsiaTheme="minorHAnsi" w:hAnsi="Times New Roman" w:cs="Times New Roman" w:hint="default"/>
        <w:b w:val="0"/>
      </w:rPr>
    </w:lvl>
    <w:lvl w:ilvl="1" w:tplc="042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>
    <w:nsid w:val="2E8565A1"/>
    <w:multiLevelType w:val="hybridMultilevel"/>
    <w:tmpl w:val="B3600954"/>
    <w:lvl w:ilvl="0" w:tplc="75129800">
      <w:start w:val="1"/>
      <w:numFmt w:val="lowerLetter"/>
      <w:lvlText w:val="%1)"/>
      <w:lvlJc w:val="left"/>
      <w:pPr>
        <w:ind w:left="128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07" w:hanging="360"/>
      </w:pPr>
    </w:lvl>
    <w:lvl w:ilvl="2" w:tplc="042A001B" w:tentative="1">
      <w:start w:val="1"/>
      <w:numFmt w:val="lowerRoman"/>
      <w:lvlText w:val="%3."/>
      <w:lvlJc w:val="right"/>
      <w:pPr>
        <w:ind w:left="2727" w:hanging="180"/>
      </w:pPr>
    </w:lvl>
    <w:lvl w:ilvl="3" w:tplc="042A000F" w:tentative="1">
      <w:start w:val="1"/>
      <w:numFmt w:val="decimal"/>
      <w:lvlText w:val="%4."/>
      <w:lvlJc w:val="left"/>
      <w:pPr>
        <w:ind w:left="3447" w:hanging="360"/>
      </w:pPr>
    </w:lvl>
    <w:lvl w:ilvl="4" w:tplc="042A0019" w:tentative="1">
      <w:start w:val="1"/>
      <w:numFmt w:val="lowerLetter"/>
      <w:lvlText w:val="%5."/>
      <w:lvlJc w:val="left"/>
      <w:pPr>
        <w:ind w:left="4167" w:hanging="360"/>
      </w:pPr>
    </w:lvl>
    <w:lvl w:ilvl="5" w:tplc="042A001B" w:tentative="1">
      <w:start w:val="1"/>
      <w:numFmt w:val="lowerRoman"/>
      <w:lvlText w:val="%6."/>
      <w:lvlJc w:val="right"/>
      <w:pPr>
        <w:ind w:left="4887" w:hanging="180"/>
      </w:pPr>
    </w:lvl>
    <w:lvl w:ilvl="6" w:tplc="042A000F" w:tentative="1">
      <w:start w:val="1"/>
      <w:numFmt w:val="decimal"/>
      <w:lvlText w:val="%7."/>
      <w:lvlJc w:val="left"/>
      <w:pPr>
        <w:ind w:left="5607" w:hanging="360"/>
      </w:pPr>
    </w:lvl>
    <w:lvl w:ilvl="7" w:tplc="042A0019" w:tentative="1">
      <w:start w:val="1"/>
      <w:numFmt w:val="lowerLetter"/>
      <w:lvlText w:val="%8."/>
      <w:lvlJc w:val="left"/>
      <w:pPr>
        <w:ind w:left="6327" w:hanging="360"/>
      </w:pPr>
    </w:lvl>
    <w:lvl w:ilvl="8" w:tplc="042A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4">
    <w:nsid w:val="3AC56367"/>
    <w:multiLevelType w:val="hybridMultilevel"/>
    <w:tmpl w:val="E306EE78"/>
    <w:lvl w:ilvl="0" w:tplc="051A29E6">
      <w:start w:val="1"/>
      <w:numFmt w:val="bullet"/>
      <w:lvlText w:val="-"/>
      <w:lvlJc w:val="left"/>
      <w:pPr>
        <w:ind w:left="1647" w:hanging="360"/>
      </w:pPr>
      <w:rPr>
        <w:rFonts w:ascii="Times New Roman" w:eastAsiaTheme="minorHAnsi" w:hAnsi="Times New Roman" w:cs="Times New Roman" w:hint="default"/>
        <w:sz w:val="24"/>
      </w:rPr>
    </w:lvl>
    <w:lvl w:ilvl="1" w:tplc="042A0003" w:tentative="1">
      <w:start w:val="1"/>
      <w:numFmt w:val="bullet"/>
      <w:lvlText w:val="o"/>
      <w:lvlJc w:val="left"/>
      <w:pPr>
        <w:ind w:left="236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08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0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2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4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96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68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07" w:hanging="360"/>
      </w:pPr>
      <w:rPr>
        <w:rFonts w:ascii="Wingdings" w:hAnsi="Wingdings" w:hint="default"/>
      </w:rPr>
    </w:lvl>
  </w:abstractNum>
  <w:abstractNum w:abstractNumId="15">
    <w:nsid w:val="3D745AB1"/>
    <w:multiLevelType w:val="hybridMultilevel"/>
    <w:tmpl w:val="C10217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1423921"/>
    <w:multiLevelType w:val="hybridMultilevel"/>
    <w:tmpl w:val="D4880F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5DC591B"/>
    <w:multiLevelType w:val="hybridMultilevel"/>
    <w:tmpl w:val="C41CD7DC"/>
    <w:lvl w:ilvl="0" w:tplc="AC084EE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5B00B6"/>
    <w:multiLevelType w:val="hybridMultilevel"/>
    <w:tmpl w:val="FB0A631E"/>
    <w:lvl w:ilvl="0" w:tplc="4496C5C8">
      <w:start w:val="1"/>
      <w:numFmt w:val="upperRoman"/>
      <w:lvlText w:val="%1."/>
      <w:lvlJc w:val="left"/>
      <w:pPr>
        <w:ind w:left="4548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4908" w:hanging="360"/>
      </w:pPr>
    </w:lvl>
    <w:lvl w:ilvl="2" w:tplc="042A001B" w:tentative="1">
      <w:start w:val="1"/>
      <w:numFmt w:val="lowerRoman"/>
      <w:lvlText w:val="%3."/>
      <w:lvlJc w:val="right"/>
      <w:pPr>
        <w:ind w:left="5628" w:hanging="180"/>
      </w:pPr>
    </w:lvl>
    <w:lvl w:ilvl="3" w:tplc="042A000F" w:tentative="1">
      <w:start w:val="1"/>
      <w:numFmt w:val="decimal"/>
      <w:lvlText w:val="%4."/>
      <w:lvlJc w:val="left"/>
      <w:pPr>
        <w:ind w:left="6348" w:hanging="360"/>
      </w:pPr>
    </w:lvl>
    <w:lvl w:ilvl="4" w:tplc="042A0019" w:tentative="1">
      <w:start w:val="1"/>
      <w:numFmt w:val="lowerLetter"/>
      <w:lvlText w:val="%5."/>
      <w:lvlJc w:val="left"/>
      <w:pPr>
        <w:ind w:left="7068" w:hanging="360"/>
      </w:pPr>
    </w:lvl>
    <w:lvl w:ilvl="5" w:tplc="042A001B" w:tentative="1">
      <w:start w:val="1"/>
      <w:numFmt w:val="lowerRoman"/>
      <w:lvlText w:val="%6."/>
      <w:lvlJc w:val="right"/>
      <w:pPr>
        <w:ind w:left="7788" w:hanging="180"/>
      </w:pPr>
    </w:lvl>
    <w:lvl w:ilvl="6" w:tplc="042A000F" w:tentative="1">
      <w:start w:val="1"/>
      <w:numFmt w:val="decimal"/>
      <w:lvlText w:val="%7."/>
      <w:lvlJc w:val="left"/>
      <w:pPr>
        <w:ind w:left="8508" w:hanging="360"/>
      </w:pPr>
    </w:lvl>
    <w:lvl w:ilvl="7" w:tplc="042A0019" w:tentative="1">
      <w:start w:val="1"/>
      <w:numFmt w:val="lowerLetter"/>
      <w:lvlText w:val="%8."/>
      <w:lvlJc w:val="left"/>
      <w:pPr>
        <w:ind w:left="9228" w:hanging="360"/>
      </w:pPr>
    </w:lvl>
    <w:lvl w:ilvl="8" w:tplc="042A001B" w:tentative="1">
      <w:start w:val="1"/>
      <w:numFmt w:val="lowerRoman"/>
      <w:lvlText w:val="%9."/>
      <w:lvlJc w:val="right"/>
      <w:pPr>
        <w:ind w:left="9948" w:hanging="180"/>
      </w:pPr>
    </w:lvl>
  </w:abstractNum>
  <w:abstractNum w:abstractNumId="19">
    <w:nsid w:val="4FDC7E7B"/>
    <w:multiLevelType w:val="hybridMultilevel"/>
    <w:tmpl w:val="FF5AB406"/>
    <w:lvl w:ilvl="0" w:tplc="D64219E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55DC2F60"/>
    <w:multiLevelType w:val="hybridMultilevel"/>
    <w:tmpl w:val="3D04389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1C914F8"/>
    <w:multiLevelType w:val="hybridMultilevel"/>
    <w:tmpl w:val="BB86A1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5BE772E"/>
    <w:multiLevelType w:val="hybridMultilevel"/>
    <w:tmpl w:val="E626E31A"/>
    <w:lvl w:ilvl="0" w:tplc="936E81E6">
      <w:start w:val="1"/>
      <w:numFmt w:val="upperRoman"/>
      <w:lvlText w:val="%1."/>
      <w:lvlJc w:val="left"/>
      <w:pPr>
        <w:ind w:left="1004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3">
    <w:nsid w:val="67BA0C9A"/>
    <w:multiLevelType w:val="hybridMultilevel"/>
    <w:tmpl w:val="2028FEF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B3A5F2A"/>
    <w:multiLevelType w:val="hybridMultilevel"/>
    <w:tmpl w:val="94A2A14A"/>
    <w:lvl w:ilvl="0" w:tplc="FF9E0DD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6C7B0A2E"/>
    <w:multiLevelType w:val="hybridMultilevel"/>
    <w:tmpl w:val="6EBC88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1DD03FD"/>
    <w:multiLevelType w:val="hybridMultilevel"/>
    <w:tmpl w:val="81340A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>
    <w:nsid w:val="724D3B82"/>
    <w:multiLevelType w:val="hybridMultilevel"/>
    <w:tmpl w:val="712C34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53963D4"/>
    <w:multiLevelType w:val="hybridMultilevel"/>
    <w:tmpl w:val="BC0E0CEC"/>
    <w:lvl w:ilvl="0" w:tplc="5FDAC09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>
    <w:nsid w:val="754F2050"/>
    <w:multiLevelType w:val="hybridMultilevel"/>
    <w:tmpl w:val="C0DE80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B1C3155"/>
    <w:multiLevelType w:val="hybridMultilevel"/>
    <w:tmpl w:val="7C6E25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D190029"/>
    <w:multiLevelType w:val="hybridMultilevel"/>
    <w:tmpl w:val="4B2897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>
    <w:nsid w:val="7DD94775"/>
    <w:multiLevelType w:val="hybridMultilevel"/>
    <w:tmpl w:val="2F2295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0"/>
  </w:num>
  <w:num w:numId="2">
    <w:abstractNumId w:val="29"/>
  </w:num>
  <w:num w:numId="3">
    <w:abstractNumId w:val="32"/>
  </w:num>
  <w:num w:numId="4">
    <w:abstractNumId w:val="11"/>
  </w:num>
  <w:num w:numId="5">
    <w:abstractNumId w:val="27"/>
  </w:num>
  <w:num w:numId="6">
    <w:abstractNumId w:val="16"/>
  </w:num>
  <w:num w:numId="7">
    <w:abstractNumId w:val="2"/>
  </w:num>
  <w:num w:numId="8">
    <w:abstractNumId w:val="22"/>
  </w:num>
  <w:num w:numId="9">
    <w:abstractNumId w:val="24"/>
  </w:num>
  <w:num w:numId="10">
    <w:abstractNumId w:val="4"/>
  </w:num>
  <w:num w:numId="1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0"/>
  </w:num>
  <w:num w:numId="13">
    <w:abstractNumId w:val="18"/>
  </w:num>
  <w:num w:numId="14">
    <w:abstractNumId w:val="28"/>
  </w:num>
  <w:num w:numId="15">
    <w:abstractNumId w:val="1"/>
  </w:num>
  <w:num w:numId="16">
    <w:abstractNumId w:val="7"/>
  </w:num>
  <w:num w:numId="17">
    <w:abstractNumId w:val="13"/>
  </w:num>
  <w:num w:numId="18">
    <w:abstractNumId w:val="14"/>
  </w:num>
  <w:num w:numId="19">
    <w:abstractNumId w:val="12"/>
  </w:num>
  <w:num w:numId="20">
    <w:abstractNumId w:val="3"/>
  </w:num>
  <w:num w:numId="21">
    <w:abstractNumId w:val="9"/>
  </w:num>
  <w:num w:numId="22">
    <w:abstractNumId w:val="6"/>
  </w:num>
  <w:num w:numId="23">
    <w:abstractNumId w:val="17"/>
  </w:num>
  <w:num w:numId="24">
    <w:abstractNumId w:val="19"/>
  </w:num>
  <w:num w:numId="25">
    <w:abstractNumId w:val="0"/>
  </w:num>
  <w:num w:numId="26">
    <w:abstractNumId w:val="0"/>
    <w:lvlOverride w:ilvl="0">
      <w:startOverride w:val="1"/>
    </w:lvlOverride>
  </w:num>
  <w:num w:numId="27">
    <w:abstractNumId w:val="5"/>
  </w:num>
  <w:num w:numId="28">
    <w:abstractNumId w:val="8"/>
  </w:num>
  <w:num w:numId="29">
    <w:abstractNumId w:val="15"/>
  </w:num>
  <w:num w:numId="30">
    <w:abstractNumId w:val="25"/>
  </w:num>
  <w:num w:numId="31">
    <w:abstractNumId w:val="26"/>
  </w:num>
  <w:num w:numId="32">
    <w:abstractNumId w:val="21"/>
  </w:num>
  <w:num w:numId="33">
    <w:abstractNumId w:val="31"/>
  </w:num>
  <w:num w:numId="34">
    <w:abstractNumId w:val="10"/>
  </w:num>
  <w:num w:numId="3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0BD7"/>
    <w:rsid w:val="00006AF5"/>
    <w:rsid w:val="00007B07"/>
    <w:rsid w:val="00022A05"/>
    <w:rsid w:val="0004463E"/>
    <w:rsid w:val="000A706B"/>
    <w:rsid w:val="000B4B7A"/>
    <w:rsid w:val="000C3395"/>
    <w:rsid w:val="000D095E"/>
    <w:rsid w:val="000D5EC8"/>
    <w:rsid w:val="000E0BD7"/>
    <w:rsid w:val="0011263B"/>
    <w:rsid w:val="00117175"/>
    <w:rsid w:val="00125094"/>
    <w:rsid w:val="00183A64"/>
    <w:rsid w:val="001C795C"/>
    <w:rsid w:val="001D5010"/>
    <w:rsid w:val="001D5136"/>
    <w:rsid w:val="002457A8"/>
    <w:rsid w:val="002A69CD"/>
    <w:rsid w:val="0032590D"/>
    <w:rsid w:val="003A6748"/>
    <w:rsid w:val="003D5B83"/>
    <w:rsid w:val="003E7F82"/>
    <w:rsid w:val="004012D3"/>
    <w:rsid w:val="004415E3"/>
    <w:rsid w:val="004B5772"/>
    <w:rsid w:val="004C3E83"/>
    <w:rsid w:val="004D174C"/>
    <w:rsid w:val="004E787C"/>
    <w:rsid w:val="004E7CCA"/>
    <w:rsid w:val="00503E68"/>
    <w:rsid w:val="005110B3"/>
    <w:rsid w:val="005337C7"/>
    <w:rsid w:val="00534AE3"/>
    <w:rsid w:val="005350B1"/>
    <w:rsid w:val="00560A78"/>
    <w:rsid w:val="0056647A"/>
    <w:rsid w:val="005915FA"/>
    <w:rsid w:val="00596BD6"/>
    <w:rsid w:val="005C11BB"/>
    <w:rsid w:val="005E703B"/>
    <w:rsid w:val="00624F14"/>
    <w:rsid w:val="0062710C"/>
    <w:rsid w:val="006274C7"/>
    <w:rsid w:val="006650E1"/>
    <w:rsid w:val="00692054"/>
    <w:rsid w:val="006C62B2"/>
    <w:rsid w:val="006D031D"/>
    <w:rsid w:val="006F2252"/>
    <w:rsid w:val="006F2863"/>
    <w:rsid w:val="00720ADA"/>
    <w:rsid w:val="00727D1F"/>
    <w:rsid w:val="00770890"/>
    <w:rsid w:val="00773039"/>
    <w:rsid w:val="007B0151"/>
    <w:rsid w:val="00853AC1"/>
    <w:rsid w:val="008553D0"/>
    <w:rsid w:val="0086316A"/>
    <w:rsid w:val="008852EC"/>
    <w:rsid w:val="008C312A"/>
    <w:rsid w:val="008C358C"/>
    <w:rsid w:val="008D0F50"/>
    <w:rsid w:val="008E71A3"/>
    <w:rsid w:val="008F1C5A"/>
    <w:rsid w:val="00901D4D"/>
    <w:rsid w:val="00903207"/>
    <w:rsid w:val="0092007E"/>
    <w:rsid w:val="00930DC6"/>
    <w:rsid w:val="00940289"/>
    <w:rsid w:val="0098728E"/>
    <w:rsid w:val="009C2578"/>
    <w:rsid w:val="00A02735"/>
    <w:rsid w:val="00A30CAF"/>
    <w:rsid w:val="00A86819"/>
    <w:rsid w:val="00B94372"/>
    <w:rsid w:val="00BB751B"/>
    <w:rsid w:val="00BC502E"/>
    <w:rsid w:val="00BE1CD1"/>
    <w:rsid w:val="00BF43F7"/>
    <w:rsid w:val="00C200FC"/>
    <w:rsid w:val="00C75E73"/>
    <w:rsid w:val="00C80DD1"/>
    <w:rsid w:val="00CB034F"/>
    <w:rsid w:val="00CD7DC8"/>
    <w:rsid w:val="00D20309"/>
    <w:rsid w:val="00D34DE5"/>
    <w:rsid w:val="00D854B0"/>
    <w:rsid w:val="00D944DD"/>
    <w:rsid w:val="00D970E9"/>
    <w:rsid w:val="00E163BB"/>
    <w:rsid w:val="00E4334F"/>
    <w:rsid w:val="00E60345"/>
    <w:rsid w:val="00E60A8A"/>
    <w:rsid w:val="00E76172"/>
    <w:rsid w:val="00EB1087"/>
    <w:rsid w:val="00F16F02"/>
    <w:rsid w:val="00F20196"/>
    <w:rsid w:val="00F40791"/>
    <w:rsid w:val="00F46871"/>
    <w:rsid w:val="00F67449"/>
    <w:rsid w:val="00FE6A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chartTrackingRefBased/>
  <w15:docId w15:val="{C9DE6B72-2AEE-4CB0-A510-D58967B46D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11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80DD1"/>
  </w:style>
  <w:style w:type="paragraph" w:styleId="Heading1">
    <w:name w:val="heading 1"/>
    <w:basedOn w:val="Normal"/>
    <w:link w:val="Heading1Char"/>
    <w:uiPriority w:val="9"/>
    <w:qFormat/>
    <w:rsid w:val="00007B07"/>
    <w:pPr>
      <w:keepNext/>
      <w:keepLines/>
      <w:pBdr>
        <w:top w:val="single" w:sz="2" w:space="4" w:color="4472C4" w:themeColor="accent1"/>
        <w:left w:val="single" w:sz="2" w:space="4" w:color="4472C4" w:themeColor="accent1"/>
        <w:bottom w:val="single" w:sz="2" w:space="4" w:color="4472C4" w:themeColor="accent1"/>
        <w:right w:val="single" w:sz="2" w:space="4" w:color="4472C4" w:themeColor="accent1"/>
      </w:pBdr>
      <w:shd w:val="clear" w:color="auto" w:fill="4472C4" w:themeFill="accent1"/>
      <w:spacing w:before="320" w:after="0" w:line="240" w:lineRule="auto"/>
      <w:contextualSpacing/>
      <w:outlineLvl w:val="0"/>
    </w:pPr>
    <w:rPr>
      <w:rFonts w:asciiTheme="majorHAnsi" w:eastAsiaTheme="majorEastAsia" w:hAnsiTheme="majorHAnsi" w:cstheme="majorBidi"/>
      <w:b/>
      <w:bCs/>
      <w:caps/>
      <w:color w:val="FFFFFF" w:themeColor="background1"/>
      <w:sz w:val="22"/>
      <w:lang w:eastAsia="ja-JP"/>
    </w:rPr>
  </w:style>
  <w:style w:type="paragraph" w:styleId="Heading2">
    <w:name w:val="heading 2"/>
    <w:basedOn w:val="Normal"/>
    <w:link w:val="Heading2Char"/>
    <w:uiPriority w:val="9"/>
    <w:unhideWhenUsed/>
    <w:qFormat/>
    <w:rsid w:val="00007B07"/>
    <w:pPr>
      <w:keepNext/>
      <w:keepLines/>
      <w:pBdr>
        <w:top w:val="single" w:sz="2" w:space="4" w:color="ED7D31" w:themeColor="accent2"/>
        <w:left w:val="single" w:sz="2" w:space="4" w:color="ED7D31" w:themeColor="accent2"/>
        <w:bottom w:val="single" w:sz="2" w:space="4" w:color="ED7D31" w:themeColor="accent2"/>
        <w:right w:val="single" w:sz="2" w:space="4" w:color="ED7D31" w:themeColor="accent2"/>
      </w:pBdr>
      <w:shd w:val="clear" w:color="auto" w:fill="ED7D31" w:themeFill="accent2"/>
      <w:spacing w:before="200" w:after="200" w:line="240" w:lineRule="auto"/>
      <w:contextualSpacing/>
      <w:outlineLvl w:val="1"/>
    </w:pPr>
    <w:rPr>
      <w:rFonts w:asciiTheme="minorHAnsi" w:eastAsiaTheme="minorEastAsia" w:hAnsiTheme="minorHAnsi"/>
      <w:caps/>
      <w:sz w:val="22"/>
      <w:lang w:eastAsia="ja-JP"/>
    </w:rPr>
  </w:style>
  <w:style w:type="paragraph" w:styleId="Heading3">
    <w:name w:val="heading 3"/>
    <w:basedOn w:val="Normal"/>
    <w:link w:val="Heading3Char"/>
    <w:uiPriority w:val="9"/>
    <w:unhideWhenUsed/>
    <w:qFormat/>
    <w:rsid w:val="00007B07"/>
    <w:pPr>
      <w:keepNext/>
      <w:keepLines/>
      <w:pBdr>
        <w:top w:val="single" w:sz="8" w:space="1" w:color="ED7D31" w:themeColor="accent2"/>
        <w:left w:val="single" w:sz="8" w:space="4" w:color="ED7D31" w:themeColor="accent2"/>
      </w:pBdr>
      <w:spacing w:before="200" w:after="60" w:line="240" w:lineRule="auto"/>
      <w:contextualSpacing/>
      <w:outlineLvl w:val="2"/>
    </w:pPr>
    <w:rPr>
      <w:rFonts w:asciiTheme="minorHAnsi" w:eastAsiaTheme="minorEastAsia" w:hAnsiTheme="minorHAnsi"/>
      <w:caps/>
      <w:color w:val="1F3864" w:themeColor="accent1" w:themeShade="80"/>
      <w:sz w:val="22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E70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703B"/>
  </w:style>
  <w:style w:type="paragraph" w:styleId="Footer">
    <w:name w:val="footer"/>
    <w:basedOn w:val="Normal"/>
    <w:link w:val="FooterChar"/>
    <w:uiPriority w:val="99"/>
    <w:unhideWhenUsed/>
    <w:rsid w:val="005E70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703B"/>
  </w:style>
  <w:style w:type="paragraph" w:styleId="ListParagraph">
    <w:name w:val="List Paragraph"/>
    <w:basedOn w:val="Normal"/>
    <w:uiPriority w:val="34"/>
    <w:qFormat/>
    <w:rsid w:val="008E71A3"/>
    <w:pPr>
      <w:spacing w:line="256" w:lineRule="auto"/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1D5136"/>
    <w:rPr>
      <w:color w:val="0000FF"/>
      <w:u w:val="single"/>
    </w:rPr>
  </w:style>
  <w:style w:type="character" w:customStyle="1" w:styleId="textexposedshow">
    <w:name w:val="text_exposed_show"/>
    <w:basedOn w:val="DefaultParagraphFont"/>
    <w:rsid w:val="001D5136"/>
  </w:style>
  <w:style w:type="character" w:customStyle="1" w:styleId="apple-converted-space">
    <w:name w:val="apple-converted-space"/>
    <w:basedOn w:val="DefaultParagraphFont"/>
    <w:rsid w:val="001D5136"/>
  </w:style>
  <w:style w:type="character" w:customStyle="1" w:styleId="Heading1Char">
    <w:name w:val="Heading 1 Char"/>
    <w:basedOn w:val="DefaultParagraphFont"/>
    <w:link w:val="Heading1"/>
    <w:uiPriority w:val="9"/>
    <w:rsid w:val="00007B07"/>
    <w:rPr>
      <w:rFonts w:asciiTheme="majorHAnsi" w:eastAsiaTheme="majorEastAsia" w:hAnsiTheme="majorHAnsi" w:cstheme="majorBidi"/>
      <w:b/>
      <w:bCs/>
      <w:caps/>
      <w:color w:val="FFFFFF" w:themeColor="background1"/>
      <w:sz w:val="22"/>
      <w:shd w:val="clear" w:color="auto" w:fill="4472C4" w:themeFill="accent1"/>
      <w:lang w:eastAsia="ja-JP"/>
    </w:rPr>
  </w:style>
  <w:style w:type="character" w:customStyle="1" w:styleId="Heading2Char">
    <w:name w:val="Heading 2 Char"/>
    <w:basedOn w:val="DefaultParagraphFont"/>
    <w:link w:val="Heading2"/>
    <w:uiPriority w:val="9"/>
    <w:rsid w:val="00007B07"/>
    <w:rPr>
      <w:rFonts w:asciiTheme="minorHAnsi" w:eastAsiaTheme="minorEastAsia" w:hAnsiTheme="minorHAnsi"/>
      <w:caps/>
      <w:sz w:val="22"/>
      <w:shd w:val="clear" w:color="auto" w:fill="ED7D31" w:themeFill="accent2"/>
      <w:lang w:eastAsia="ja-JP"/>
    </w:rPr>
  </w:style>
  <w:style w:type="character" w:customStyle="1" w:styleId="Heading3Char">
    <w:name w:val="Heading 3 Char"/>
    <w:basedOn w:val="DefaultParagraphFont"/>
    <w:link w:val="Heading3"/>
    <w:uiPriority w:val="9"/>
    <w:rsid w:val="00007B07"/>
    <w:rPr>
      <w:rFonts w:asciiTheme="minorHAnsi" w:eastAsiaTheme="minorEastAsia" w:hAnsiTheme="minorHAnsi"/>
      <w:caps/>
      <w:color w:val="1F3864" w:themeColor="accent1" w:themeShade="80"/>
      <w:sz w:val="22"/>
      <w:lang w:eastAsia="ja-JP"/>
    </w:rPr>
  </w:style>
  <w:style w:type="paragraph" w:customStyle="1" w:styleId="ContactInfo">
    <w:name w:val="Contact Info"/>
    <w:basedOn w:val="Normal"/>
    <w:uiPriority w:val="2"/>
    <w:qFormat/>
    <w:rsid w:val="00007B07"/>
    <w:pPr>
      <w:spacing w:after="0" w:line="300" w:lineRule="auto"/>
      <w:ind w:left="5040" w:right="-1944"/>
    </w:pPr>
    <w:rPr>
      <w:rFonts w:asciiTheme="minorHAnsi" w:eastAsiaTheme="minorEastAsia" w:hAnsiTheme="minorHAnsi"/>
      <w:sz w:val="28"/>
      <w:szCs w:val="28"/>
      <w:lang w:eastAsia="ja-JP"/>
    </w:rPr>
  </w:style>
  <w:style w:type="paragraph" w:styleId="ListBullet">
    <w:name w:val="List Bullet"/>
    <w:basedOn w:val="Normal"/>
    <w:uiPriority w:val="11"/>
    <w:qFormat/>
    <w:rsid w:val="00007B07"/>
    <w:pPr>
      <w:numPr>
        <w:numId w:val="25"/>
      </w:numPr>
      <w:spacing w:before="120" w:after="0" w:line="264" w:lineRule="auto"/>
    </w:pPr>
    <w:rPr>
      <w:rFonts w:asciiTheme="minorHAnsi" w:eastAsiaTheme="minorEastAsia" w:hAnsiTheme="minorHAnsi"/>
      <w:color w:val="44546A" w:themeColor="text2"/>
      <w:sz w:val="22"/>
      <w:lang w:eastAsia="ja-JP"/>
    </w:rPr>
  </w:style>
  <w:style w:type="paragraph" w:customStyle="1" w:styleId="ContactHeading">
    <w:name w:val="Contact Heading"/>
    <w:basedOn w:val="Normal"/>
    <w:next w:val="ContactInfo"/>
    <w:uiPriority w:val="2"/>
    <w:qFormat/>
    <w:rsid w:val="00007B07"/>
    <w:pPr>
      <w:pBdr>
        <w:top w:val="single" w:sz="4" w:space="5" w:color="806000" w:themeColor="accent4" w:themeShade="80"/>
        <w:left w:val="single" w:sz="4" w:space="4" w:color="806000" w:themeColor="accent4" w:themeShade="80"/>
        <w:bottom w:val="single" w:sz="4" w:space="5" w:color="806000" w:themeColor="accent4" w:themeShade="80"/>
        <w:right w:val="single" w:sz="4" w:space="4" w:color="806000" w:themeColor="accent4" w:themeShade="80"/>
      </w:pBdr>
      <w:shd w:val="clear" w:color="auto" w:fill="806000" w:themeFill="accent4" w:themeFillShade="80"/>
      <w:spacing w:after="480" w:line="300" w:lineRule="auto"/>
      <w:ind w:left="5040" w:right="1800"/>
    </w:pPr>
    <w:rPr>
      <w:rFonts w:asciiTheme="minorHAnsi" w:eastAsiaTheme="minorEastAsia" w:hAnsiTheme="minorHAnsi"/>
      <w:color w:val="FFFFFF" w:themeColor="background1"/>
      <w:sz w:val="28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174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74C"/>
    <w:rPr>
      <w:rFonts w:ascii="Segoe UI" w:hAnsi="Segoe UI" w:cs="Segoe UI"/>
      <w:sz w:val="18"/>
      <w:szCs w:val="18"/>
    </w:rPr>
  </w:style>
  <w:style w:type="paragraph" w:customStyle="1" w:styleId="Style1">
    <w:name w:val="Style1"/>
    <w:basedOn w:val="Normal"/>
    <w:link w:val="Style1Char"/>
    <w:qFormat/>
    <w:rsid w:val="004D174C"/>
    <w:pPr>
      <w:spacing w:line="360" w:lineRule="auto"/>
    </w:pPr>
    <w:rPr>
      <w:rFonts w:cs="Times New Roman"/>
      <w:b/>
      <w:szCs w:val="24"/>
    </w:rPr>
  </w:style>
  <w:style w:type="character" w:styleId="Emphasis">
    <w:name w:val="Emphasis"/>
    <w:basedOn w:val="DefaultParagraphFont"/>
    <w:uiPriority w:val="20"/>
    <w:qFormat/>
    <w:rsid w:val="0062710C"/>
    <w:rPr>
      <w:i/>
      <w:iCs/>
    </w:rPr>
  </w:style>
  <w:style w:type="character" w:customStyle="1" w:styleId="Style1Char">
    <w:name w:val="Style1 Char"/>
    <w:basedOn w:val="DefaultParagraphFont"/>
    <w:link w:val="Style1"/>
    <w:rsid w:val="004D174C"/>
    <w:rPr>
      <w:rFonts w:cs="Times New Roman"/>
      <w:b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5337C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337C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337C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337C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337C7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3418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62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5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diagramColors" Target="diagrams/colors1.xml"/><Relationship Id="rId47" Type="http://schemas.openxmlformats.org/officeDocument/2006/relationships/oleObject" Target="embeddings/oleObject2.bin"/><Relationship Id="rId50" Type="http://schemas.openxmlformats.org/officeDocument/2006/relationships/image" Target="media/image35.wmf"/><Relationship Id="rId55" Type="http://schemas.openxmlformats.org/officeDocument/2006/relationships/image" Target="media/image38.png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2.png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diagramLayout" Target="diagrams/layout1.xml"/><Relationship Id="rId45" Type="http://schemas.openxmlformats.org/officeDocument/2006/relationships/oleObject" Target="embeddings/oleObject1.bin"/><Relationship Id="rId53" Type="http://schemas.openxmlformats.org/officeDocument/2006/relationships/oleObject" Target="embeddings/oleObject5.bin"/><Relationship Id="rId58" Type="http://schemas.openxmlformats.org/officeDocument/2006/relationships/hyperlink" Target="http://calc.penjee.com/" TargetMode="External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hyperlink" Target="https://inspirit.net.in/books/academic/Computer%20Organisation%20and%20Architecture%208e%20by%20William%20Stallings.pdf" TargetMode="External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microsoft.com/office/2007/relationships/diagramDrawing" Target="diagrams/drawing1.xml"/><Relationship Id="rId48" Type="http://schemas.openxmlformats.org/officeDocument/2006/relationships/image" Target="media/image34.wmf"/><Relationship Id="rId56" Type="http://schemas.openxmlformats.org/officeDocument/2006/relationships/image" Target="media/image39.png"/><Relationship Id="rId64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4.bin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image" Target="media/image33.wmf"/><Relationship Id="rId59" Type="http://schemas.openxmlformats.org/officeDocument/2006/relationships/hyperlink" Target="https://stackoverflow.com/questions/28493153/bigint-subtraction-in-c" TargetMode="External"/><Relationship Id="rId20" Type="http://schemas.openxmlformats.org/officeDocument/2006/relationships/image" Target="media/image13.png"/><Relationship Id="rId41" Type="http://schemas.openxmlformats.org/officeDocument/2006/relationships/diagramQuickStyle" Target="diagrams/quickStyle1.xml"/><Relationship Id="rId54" Type="http://schemas.openxmlformats.org/officeDocument/2006/relationships/image" Target="media/image37.png"/><Relationship Id="rId6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49" Type="http://schemas.openxmlformats.org/officeDocument/2006/relationships/oleObject" Target="embeddings/oleObject3.bin"/><Relationship Id="rId57" Type="http://schemas.openxmlformats.org/officeDocument/2006/relationships/hyperlink" Target="https://www.geeksforgeeks.org/sum-two-large-numbers/" TargetMode="External"/><Relationship Id="rId10" Type="http://schemas.openxmlformats.org/officeDocument/2006/relationships/image" Target="media/image3.png"/><Relationship Id="rId31" Type="http://schemas.openxmlformats.org/officeDocument/2006/relationships/image" Target="media/image24.png"/><Relationship Id="rId44" Type="http://schemas.openxmlformats.org/officeDocument/2006/relationships/image" Target="media/image32.wmf"/><Relationship Id="rId52" Type="http://schemas.openxmlformats.org/officeDocument/2006/relationships/image" Target="media/image36.wmf"/><Relationship Id="rId60" Type="http://schemas.openxmlformats.org/officeDocument/2006/relationships/hyperlink" Target="https://github.com/rfaulkner/Big-Number" TargetMode="External"/><Relationship Id="rId65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diagramData" Target="diagrams/data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1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0.jpe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A8A05D66-B2CB-4DF6-8794-64C20787B313}" type="doc">
      <dgm:prSet loTypeId="urn:microsoft.com/office/officeart/2005/8/layout/process4" loCatId="list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13DFC5F0-5407-4BF7-B243-9E734664FE22}">
      <dgm:prSet phldrT="[Text]"/>
      <dgm:spPr/>
      <dgm:t>
        <a:bodyPr/>
        <a:lstStyle/>
        <a:p>
          <a:r>
            <a:rPr lang="en-US"/>
            <a:t>File Input</a:t>
          </a:r>
        </a:p>
      </dgm:t>
    </dgm:pt>
    <dgm:pt modelId="{EA20F189-292E-418B-B56C-57CEDA9C00CC}" type="parTrans" cxnId="{504FF945-0AC1-4CE6-85CB-AF8A66168D20}">
      <dgm:prSet/>
      <dgm:spPr/>
      <dgm:t>
        <a:bodyPr/>
        <a:lstStyle/>
        <a:p>
          <a:endParaRPr lang="en-US"/>
        </a:p>
      </dgm:t>
    </dgm:pt>
    <dgm:pt modelId="{60DACF54-628F-40C3-9D9F-66A8693E5B90}" type="sibTrans" cxnId="{504FF945-0AC1-4CE6-85CB-AF8A66168D20}">
      <dgm:prSet/>
      <dgm:spPr/>
      <dgm:t>
        <a:bodyPr/>
        <a:lstStyle/>
        <a:p>
          <a:endParaRPr lang="en-US"/>
        </a:p>
      </dgm:t>
    </dgm:pt>
    <dgm:pt modelId="{C3167ECA-03C7-49BE-B2DF-9A059A23FFA2}">
      <dgm:prSet phldrT="[Text]"/>
      <dgm:spPr/>
      <dgm:t>
        <a:bodyPr/>
        <a:lstStyle/>
        <a:p>
          <a:r>
            <a:rPr lang="en-US"/>
            <a:t>Toán tử</a:t>
          </a:r>
        </a:p>
      </dgm:t>
    </dgm:pt>
    <dgm:pt modelId="{01FAE31F-AD0D-48B8-988F-FEA9E321FD2D}" type="parTrans" cxnId="{A0AF31FD-085A-49E4-93A9-3B40B1DB3EB3}">
      <dgm:prSet/>
      <dgm:spPr/>
      <dgm:t>
        <a:bodyPr/>
        <a:lstStyle/>
        <a:p>
          <a:endParaRPr lang="en-US"/>
        </a:p>
      </dgm:t>
    </dgm:pt>
    <dgm:pt modelId="{66149929-54DC-4F18-834D-B28AAF139E90}" type="sibTrans" cxnId="{A0AF31FD-085A-49E4-93A9-3B40B1DB3EB3}">
      <dgm:prSet/>
      <dgm:spPr/>
      <dgm:t>
        <a:bodyPr/>
        <a:lstStyle/>
        <a:p>
          <a:endParaRPr lang="en-US"/>
        </a:p>
      </dgm:t>
    </dgm:pt>
    <dgm:pt modelId="{2904CC6F-87B6-4F21-B483-017C560A6EE5}">
      <dgm:prSet phldrT="[Text]"/>
      <dgm:spPr/>
      <dgm:t>
        <a:bodyPr/>
        <a:lstStyle/>
        <a:p>
          <a:r>
            <a:rPr lang="en-US"/>
            <a:t>hệ xử lí</a:t>
          </a:r>
        </a:p>
      </dgm:t>
    </dgm:pt>
    <dgm:pt modelId="{390E6157-18CF-4FFE-A98D-EB49231E231A}" type="parTrans" cxnId="{A6B03FE6-F194-4F59-894E-3645A95D931D}">
      <dgm:prSet/>
      <dgm:spPr/>
      <dgm:t>
        <a:bodyPr/>
        <a:lstStyle/>
        <a:p>
          <a:endParaRPr lang="en-US"/>
        </a:p>
      </dgm:t>
    </dgm:pt>
    <dgm:pt modelId="{54B8ED67-8319-46F6-9BC2-D3C656357D66}" type="sibTrans" cxnId="{A6B03FE6-F194-4F59-894E-3645A95D931D}">
      <dgm:prSet/>
      <dgm:spPr/>
      <dgm:t>
        <a:bodyPr/>
        <a:lstStyle/>
        <a:p>
          <a:endParaRPr lang="en-US"/>
        </a:p>
      </dgm:t>
    </dgm:pt>
    <dgm:pt modelId="{A802462F-988E-4C1F-8927-FD9261EF08E9}">
      <dgm:prSet phldrT="[Text]"/>
      <dgm:spPr/>
      <dgm:t>
        <a:bodyPr/>
        <a:lstStyle/>
        <a:p>
          <a:r>
            <a:rPr lang="en-US"/>
            <a:t>Program</a:t>
          </a:r>
        </a:p>
      </dgm:t>
    </dgm:pt>
    <dgm:pt modelId="{0040D2B1-285B-4599-A79F-ED93F50674F6}" type="parTrans" cxnId="{8A643442-E8A1-42CB-BCCD-814DF766CC5E}">
      <dgm:prSet/>
      <dgm:spPr/>
      <dgm:t>
        <a:bodyPr/>
        <a:lstStyle/>
        <a:p>
          <a:endParaRPr lang="en-US"/>
        </a:p>
      </dgm:t>
    </dgm:pt>
    <dgm:pt modelId="{3324978B-0383-4D98-843A-7C7D66500948}" type="sibTrans" cxnId="{8A643442-E8A1-42CB-BCCD-814DF766CC5E}">
      <dgm:prSet/>
      <dgm:spPr/>
      <dgm:t>
        <a:bodyPr/>
        <a:lstStyle/>
        <a:p>
          <a:endParaRPr lang="en-US"/>
        </a:p>
      </dgm:t>
    </dgm:pt>
    <dgm:pt modelId="{B38FDBA2-75C7-4A12-9B30-E97A2E0795D0}">
      <dgm:prSet phldrT="[Text]"/>
      <dgm:spPr/>
      <dgm:t>
        <a:bodyPr/>
        <a:lstStyle/>
        <a:p>
          <a:r>
            <a:rPr lang="en-US"/>
            <a:t>Menu</a:t>
          </a:r>
        </a:p>
      </dgm:t>
    </dgm:pt>
    <dgm:pt modelId="{DCC5A7E6-E737-43D5-A19A-3F2579B939F7}" type="parTrans" cxnId="{085581B8-F092-4C09-8FCD-A103B7B0E55E}">
      <dgm:prSet/>
      <dgm:spPr/>
      <dgm:t>
        <a:bodyPr/>
        <a:lstStyle/>
        <a:p>
          <a:endParaRPr lang="en-US"/>
        </a:p>
      </dgm:t>
    </dgm:pt>
    <dgm:pt modelId="{296D81D0-AF1C-4D89-A77F-D8D6B3786CF3}" type="sibTrans" cxnId="{085581B8-F092-4C09-8FCD-A103B7B0E55E}">
      <dgm:prSet/>
      <dgm:spPr/>
      <dgm:t>
        <a:bodyPr/>
        <a:lstStyle/>
        <a:p>
          <a:endParaRPr lang="en-US"/>
        </a:p>
      </dgm:t>
    </dgm:pt>
    <dgm:pt modelId="{135DDE4F-461B-46D9-ABA2-5FA8AC98988D}">
      <dgm:prSet phldrT="[Text]"/>
      <dgm:spPr/>
      <dgm:t>
        <a:bodyPr/>
        <a:lstStyle/>
        <a:p>
          <a:r>
            <a:rPr lang="en-US"/>
            <a:t>QInt</a:t>
          </a:r>
        </a:p>
      </dgm:t>
    </dgm:pt>
    <dgm:pt modelId="{1028D808-16D6-46A0-9E82-084739055448}" type="parTrans" cxnId="{6CA27248-8588-45A0-9EC6-F0AC0746D0EA}">
      <dgm:prSet/>
      <dgm:spPr/>
      <dgm:t>
        <a:bodyPr/>
        <a:lstStyle/>
        <a:p>
          <a:endParaRPr lang="en-US"/>
        </a:p>
      </dgm:t>
    </dgm:pt>
    <dgm:pt modelId="{05DF000F-B966-4771-BAB7-F8EBE08F98B5}" type="sibTrans" cxnId="{6CA27248-8588-45A0-9EC6-F0AC0746D0EA}">
      <dgm:prSet/>
      <dgm:spPr/>
      <dgm:t>
        <a:bodyPr/>
        <a:lstStyle/>
        <a:p>
          <a:endParaRPr lang="en-US"/>
        </a:p>
      </dgm:t>
    </dgm:pt>
    <dgm:pt modelId="{5D253063-526E-4A6D-847D-D3AC8E51056A}">
      <dgm:prSet phldrT="[Text]"/>
      <dgm:spPr/>
      <dgm:t>
        <a:bodyPr/>
        <a:lstStyle/>
        <a:p>
          <a:r>
            <a:rPr lang="en-US"/>
            <a:t>File Output</a:t>
          </a:r>
        </a:p>
      </dgm:t>
    </dgm:pt>
    <dgm:pt modelId="{41667096-A0AA-4CB5-BF09-AB2A17F660BA}" type="parTrans" cxnId="{AE58D000-E907-4769-844C-56720C40707C}">
      <dgm:prSet/>
      <dgm:spPr/>
      <dgm:t>
        <a:bodyPr/>
        <a:lstStyle/>
        <a:p>
          <a:endParaRPr lang="en-US"/>
        </a:p>
      </dgm:t>
    </dgm:pt>
    <dgm:pt modelId="{D8C86B1D-1153-4E8F-A692-E2913B6E024A}" type="sibTrans" cxnId="{AE58D000-E907-4769-844C-56720C40707C}">
      <dgm:prSet/>
      <dgm:spPr/>
      <dgm:t>
        <a:bodyPr/>
        <a:lstStyle/>
        <a:p>
          <a:endParaRPr lang="en-US"/>
        </a:p>
      </dgm:t>
    </dgm:pt>
    <dgm:pt modelId="{C8AC75C7-191B-4168-8FA5-536D2D12437A}">
      <dgm:prSet phldrT="[Text]"/>
      <dgm:spPr/>
      <dgm:t>
        <a:bodyPr/>
        <a:lstStyle/>
        <a:p>
          <a:r>
            <a:rPr lang="en-US"/>
            <a:t>Result</a:t>
          </a:r>
        </a:p>
      </dgm:t>
    </dgm:pt>
    <dgm:pt modelId="{B6C0B14E-DAAD-4545-BB9A-DA81E17BFBFB}" type="parTrans" cxnId="{188B3A88-D25D-47A9-ADD2-D255E4B38AB7}">
      <dgm:prSet/>
      <dgm:spPr/>
      <dgm:t>
        <a:bodyPr/>
        <a:lstStyle/>
        <a:p>
          <a:endParaRPr lang="en-US"/>
        </a:p>
      </dgm:t>
    </dgm:pt>
    <dgm:pt modelId="{3E24E556-6F71-4EA5-944D-71CFBD9944E3}" type="sibTrans" cxnId="{188B3A88-D25D-47A9-ADD2-D255E4B38AB7}">
      <dgm:prSet/>
      <dgm:spPr/>
      <dgm:t>
        <a:bodyPr/>
        <a:lstStyle/>
        <a:p>
          <a:endParaRPr lang="en-US"/>
        </a:p>
      </dgm:t>
    </dgm:pt>
    <dgm:pt modelId="{77FDDDC0-B7FE-49D9-9E96-DF5357F50436}">
      <dgm:prSet phldrT="[Text]"/>
      <dgm:spPr/>
      <dgm:t>
        <a:bodyPr/>
        <a:lstStyle/>
        <a:p>
          <a:r>
            <a:rPr lang="en-US"/>
            <a:t>số hạng</a:t>
          </a:r>
        </a:p>
      </dgm:t>
    </dgm:pt>
    <dgm:pt modelId="{73108CFB-967E-49BB-9292-6EDAFA14B6F8}" type="parTrans" cxnId="{A6CA7B26-B7A4-4EA9-A24C-FECA49C3C2ED}">
      <dgm:prSet/>
      <dgm:spPr/>
      <dgm:t>
        <a:bodyPr/>
        <a:lstStyle/>
        <a:p>
          <a:endParaRPr lang="en-US"/>
        </a:p>
      </dgm:t>
    </dgm:pt>
    <dgm:pt modelId="{2215FD14-1E8C-4C27-99CB-AAD6DC7DA994}" type="sibTrans" cxnId="{A6CA7B26-B7A4-4EA9-A24C-FECA49C3C2ED}">
      <dgm:prSet/>
      <dgm:spPr/>
      <dgm:t>
        <a:bodyPr/>
        <a:lstStyle/>
        <a:p>
          <a:endParaRPr lang="en-US"/>
        </a:p>
      </dgm:t>
    </dgm:pt>
    <dgm:pt modelId="{EF635C99-C4C4-4354-9001-AB45306335D8}">
      <dgm:prSet phldrT="[Text]"/>
      <dgm:spPr/>
      <dgm:t>
        <a:bodyPr/>
        <a:lstStyle/>
        <a:p>
          <a:r>
            <a:rPr lang="en-US"/>
            <a:t>Main</a:t>
          </a:r>
        </a:p>
      </dgm:t>
    </dgm:pt>
    <dgm:pt modelId="{895524E8-0775-4575-B5EF-5EDBBDB212DB}" type="parTrans" cxnId="{B9D31630-58CD-45A9-8329-A78D92AECAA6}">
      <dgm:prSet/>
      <dgm:spPr/>
      <dgm:t>
        <a:bodyPr/>
        <a:lstStyle/>
        <a:p>
          <a:endParaRPr lang="en-US"/>
        </a:p>
      </dgm:t>
    </dgm:pt>
    <dgm:pt modelId="{5C535959-44E4-483E-9998-A07CF056C55C}" type="sibTrans" cxnId="{B9D31630-58CD-45A9-8329-A78D92AECAA6}">
      <dgm:prSet/>
      <dgm:spPr/>
      <dgm:t>
        <a:bodyPr/>
        <a:lstStyle/>
        <a:p>
          <a:endParaRPr lang="en-US"/>
        </a:p>
      </dgm:t>
    </dgm:pt>
    <dgm:pt modelId="{DE73EA2F-D8F2-41C2-87C5-57F1781ECAA3}" type="pres">
      <dgm:prSet presAssocID="{A8A05D66-B2CB-4DF6-8794-64C20787B313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17343ED-B8E4-48E3-8FC5-501D7B807284}" type="pres">
      <dgm:prSet presAssocID="{5D253063-526E-4A6D-847D-D3AC8E51056A}" presName="boxAndChildren" presStyleCnt="0"/>
      <dgm:spPr/>
    </dgm:pt>
    <dgm:pt modelId="{F334E3AD-82EE-45D8-A4C8-3DF2A1ACF1D4}" type="pres">
      <dgm:prSet presAssocID="{5D253063-526E-4A6D-847D-D3AC8E51056A}" presName="parentTextBox" presStyleLbl="node1" presStyleIdx="0" presStyleCnt="3"/>
      <dgm:spPr/>
      <dgm:t>
        <a:bodyPr/>
        <a:lstStyle/>
        <a:p>
          <a:endParaRPr lang="en-US"/>
        </a:p>
      </dgm:t>
    </dgm:pt>
    <dgm:pt modelId="{5B855B62-602C-40EE-8EAC-BBA5BC368704}" type="pres">
      <dgm:prSet presAssocID="{5D253063-526E-4A6D-847D-D3AC8E51056A}" presName="entireBox" presStyleLbl="node1" presStyleIdx="0" presStyleCnt="3"/>
      <dgm:spPr/>
      <dgm:t>
        <a:bodyPr/>
        <a:lstStyle/>
        <a:p>
          <a:endParaRPr lang="en-US"/>
        </a:p>
      </dgm:t>
    </dgm:pt>
    <dgm:pt modelId="{1E60C95E-6D48-4791-9C81-BFF11D16EF28}" type="pres">
      <dgm:prSet presAssocID="{5D253063-526E-4A6D-847D-D3AC8E51056A}" presName="descendantBox" presStyleCnt="0"/>
      <dgm:spPr/>
    </dgm:pt>
    <dgm:pt modelId="{E8CB41CD-B34E-43AF-8A5B-790D2925337B}" type="pres">
      <dgm:prSet presAssocID="{C8AC75C7-191B-4168-8FA5-536D2D12437A}" presName="childTextBox" presStyleLbl="fgAccFollowNode1" presStyleIdx="0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0BC2FE5-1415-404C-96E3-735B60380CF0}" type="pres">
      <dgm:prSet presAssocID="{3324978B-0383-4D98-843A-7C7D66500948}" presName="sp" presStyleCnt="0"/>
      <dgm:spPr/>
    </dgm:pt>
    <dgm:pt modelId="{5A27643E-9AD9-4212-B34D-93B493B2E1C3}" type="pres">
      <dgm:prSet presAssocID="{A802462F-988E-4C1F-8927-FD9261EF08E9}" presName="arrowAndChildren" presStyleCnt="0"/>
      <dgm:spPr/>
    </dgm:pt>
    <dgm:pt modelId="{2B285907-F565-4798-81AA-F056F3027ED2}" type="pres">
      <dgm:prSet presAssocID="{A802462F-988E-4C1F-8927-FD9261EF08E9}" presName="parentTextArrow" presStyleLbl="node1" presStyleIdx="0" presStyleCnt="3"/>
      <dgm:spPr/>
      <dgm:t>
        <a:bodyPr/>
        <a:lstStyle/>
        <a:p>
          <a:endParaRPr lang="en-US"/>
        </a:p>
      </dgm:t>
    </dgm:pt>
    <dgm:pt modelId="{962D175F-EA70-4D1A-A47D-D44CE4072FED}" type="pres">
      <dgm:prSet presAssocID="{A802462F-988E-4C1F-8927-FD9261EF08E9}" presName="arrow" presStyleLbl="node1" presStyleIdx="1" presStyleCnt="3"/>
      <dgm:spPr/>
      <dgm:t>
        <a:bodyPr/>
        <a:lstStyle/>
        <a:p>
          <a:endParaRPr lang="en-US"/>
        </a:p>
      </dgm:t>
    </dgm:pt>
    <dgm:pt modelId="{8F003282-CF6D-4293-92DE-740D5FCC6803}" type="pres">
      <dgm:prSet presAssocID="{A802462F-988E-4C1F-8927-FD9261EF08E9}" presName="descendantArrow" presStyleCnt="0"/>
      <dgm:spPr/>
    </dgm:pt>
    <dgm:pt modelId="{E001A17C-83E9-4856-95B1-6AC4D6649182}" type="pres">
      <dgm:prSet presAssocID="{B38FDBA2-75C7-4A12-9B30-E97A2E0795D0}" presName="childTextArrow" presStyleLbl="fgAccFollowNode1" presStyleIdx="1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2059F77-622B-4983-B524-9224653EEC01}" type="pres">
      <dgm:prSet presAssocID="{135DDE4F-461B-46D9-ABA2-5FA8AC98988D}" presName="childTextArrow" presStyleLbl="fgAccFollowNode1" presStyleIdx="2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5EE29A1-CF93-47FF-BBCF-25FDA84924FB}" type="pres">
      <dgm:prSet presAssocID="{EF635C99-C4C4-4354-9001-AB45306335D8}" presName="childTextArrow" presStyleLbl="fgAccFollowNode1" presStyleIdx="3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A1AEFFB-AB46-419E-92CB-71D09833BDA3}" type="pres">
      <dgm:prSet presAssocID="{60DACF54-628F-40C3-9D9F-66A8693E5B90}" presName="sp" presStyleCnt="0"/>
      <dgm:spPr/>
    </dgm:pt>
    <dgm:pt modelId="{677426E0-7224-4DF0-8FAD-D74FC13B27BF}" type="pres">
      <dgm:prSet presAssocID="{13DFC5F0-5407-4BF7-B243-9E734664FE22}" presName="arrowAndChildren" presStyleCnt="0"/>
      <dgm:spPr/>
    </dgm:pt>
    <dgm:pt modelId="{FA0D65C3-9ACF-42D0-B5C4-CBDF595C04FD}" type="pres">
      <dgm:prSet presAssocID="{13DFC5F0-5407-4BF7-B243-9E734664FE22}" presName="parentTextArrow" presStyleLbl="node1" presStyleIdx="1" presStyleCnt="3"/>
      <dgm:spPr/>
      <dgm:t>
        <a:bodyPr/>
        <a:lstStyle/>
        <a:p>
          <a:endParaRPr lang="en-US"/>
        </a:p>
      </dgm:t>
    </dgm:pt>
    <dgm:pt modelId="{25FE2CA9-5A04-4230-BD6B-BED97265DABD}" type="pres">
      <dgm:prSet presAssocID="{13DFC5F0-5407-4BF7-B243-9E734664FE22}" presName="arrow" presStyleLbl="node1" presStyleIdx="2" presStyleCnt="3"/>
      <dgm:spPr/>
      <dgm:t>
        <a:bodyPr/>
        <a:lstStyle/>
        <a:p>
          <a:endParaRPr lang="en-US"/>
        </a:p>
      </dgm:t>
    </dgm:pt>
    <dgm:pt modelId="{9661B2B8-520D-4491-8CDA-D2BAF7C545B8}" type="pres">
      <dgm:prSet presAssocID="{13DFC5F0-5407-4BF7-B243-9E734664FE22}" presName="descendantArrow" presStyleCnt="0"/>
      <dgm:spPr/>
    </dgm:pt>
    <dgm:pt modelId="{647267F3-F3A9-4FCD-8931-0CF2C1D477CF}" type="pres">
      <dgm:prSet presAssocID="{C3167ECA-03C7-49BE-B2DF-9A059A23FFA2}" presName="childTextArrow" presStyleLbl="fgAccFollowNode1" presStyleIdx="4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DF123C-27F0-4577-8575-0E86E6EC1577}" type="pres">
      <dgm:prSet presAssocID="{2904CC6F-87B6-4F21-B483-017C560A6EE5}" presName="childTextArrow" presStyleLbl="fgAccFollowNode1" presStyleIdx="5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E640DFC-169F-4470-9D1B-C16BFFA93EDE}" type="pres">
      <dgm:prSet presAssocID="{77FDDDC0-B7FE-49D9-9E96-DF5357F50436}" presName="childTextArrow" presStyleLbl="fgAccFollowNode1" presStyleIdx="6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E18D402-AB49-436F-9126-4D4C985C70DC}" type="presOf" srcId="{A802462F-988E-4C1F-8927-FD9261EF08E9}" destId="{962D175F-EA70-4D1A-A47D-D44CE4072FED}" srcOrd="1" destOrd="0" presId="urn:microsoft.com/office/officeart/2005/8/layout/process4"/>
    <dgm:cxn modelId="{45E5E36B-246C-492C-B8F6-C9598F70390C}" type="presOf" srcId="{135DDE4F-461B-46D9-ABA2-5FA8AC98988D}" destId="{B2059F77-622B-4983-B524-9224653EEC01}" srcOrd="0" destOrd="0" presId="urn:microsoft.com/office/officeart/2005/8/layout/process4"/>
    <dgm:cxn modelId="{B9D31630-58CD-45A9-8329-A78D92AECAA6}" srcId="{A802462F-988E-4C1F-8927-FD9261EF08E9}" destId="{EF635C99-C4C4-4354-9001-AB45306335D8}" srcOrd="2" destOrd="0" parTransId="{895524E8-0775-4575-B5EF-5EDBBDB212DB}" sibTransId="{5C535959-44E4-483E-9998-A07CF056C55C}"/>
    <dgm:cxn modelId="{D364A21B-1C9C-4203-A57A-B6E51FC82D10}" type="presOf" srcId="{EF635C99-C4C4-4354-9001-AB45306335D8}" destId="{85EE29A1-CF93-47FF-BBCF-25FDA84924FB}" srcOrd="0" destOrd="0" presId="urn:microsoft.com/office/officeart/2005/8/layout/process4"/>
    <dgm:cxn modelId="{C0F69190-0BE8-4A8C-9929-04ECCFC39974}" type="presOf" srcId="{5D253063-526E-4A6D-847D-D3AC8E51056A}" destId="{F334E3AD-82EE-45D8-A4C8-3DF2A1ACF1D4}" srcOrd="0" destOrd="0" presId="urn:microsoft.com/office/officeart/2005/8/layout/process4"/>
    <dgm:cxn modelId="{6CA27248-8588-45A0-9EC6-F0AC0746D0EA}" srcId="{A802462F-988E-4C1F-8927-FD9261EF08E9}" destId="{135DDE4F-461B-46D9-ABA2-5FA8AC98988D}" srcOrd="1" destOrd="0" parTransId="{1028D808-16D6-46A0-9E82-084739055448}" sibTransId="{05DF000F-B966-4771-BAB7-F8EBE08F98B5}"/>
    <dgm:cxn modelId="{A6CA7B26-B7A4-4EA9-A24C-FECA49C3C2ED}" srcId="{13DFC5F0-5407-4BF7-B243-9E734664FE22}" destId="{77FDDDC0-B7FE-49D9-9E96-DF5357F50436}" srcOrd="2" destOrd="0" parTransId="{73108CFB-967E-49BB-9292-6EDAFA14B6F8}" sibTransId="{2215FD14-1E8C-4C27-99CB-AAD6DC7DA994}"/>
    <dgm:cxn modelId="{5588AC8C-3ED0-495B-AC15-1653524E1411}" type="presOf" srcId="{A8A05D66-B2CB-4DF6-8794-64C20787B313}" destId="{DE73EA2F-D8F2-41C2-87C5-57F1781ECAA3}" srcOrd="0" destOrd="0" presId="urn:microsoft.com/office/officeart/2005/8/layout/process4"/>
    <dgm:cxn modelId="{A0AF31FD-085A-49E4-93A9-3B40B1DB3EB3}" srcId="{13DFC5F0-5407-4BF7-B243-9E734664FE22}" destId="{C3167ECA-03C7-49BE-B2DF-9A059A23FFA2}" srcOrd="0" destOrd="0" parTransId="{01FAE31F-AD0D-48B8-988F-FEA9E321FD2D}" sibTransId="{66149929-54DC-4F18-834D-B28AAF139E90}"/>
    <dgm:cxn modelId="{081825AA-D953-40D1-97DF-342477F4975B}" type="presOf" srcId="{13DFC5F0-5407-4BF7-B243-9E734664FE22}" destId="{FA0D65C3-9ACF-42D0-B5C4-CBDF595C04FD}" srcOrd="0" destOrd="0" presId="urn:microsoft.com/office/officeart/2005/8/layout/process4"/>
    <dgm:cxn modelId="{8A643442-E8A1-42CB-BCCD-814DF766CC5E}" srcId="{A8A05D66-B2CB-4DF6-8794-64C20787B313}" destId="{A802462F-988E-4C1F-8927-FD9261EF08E9}" srcOrd="1" destOrd="0" parTransId="{0040D2B1-285B-4599-A79F-ED93F50674F6}" sibTransId="{3324978B-0383-4D98-843A-7C7D66500948}"/>
    <dgm:cxn modelId="{A6B03FE6-F194-4F59-894E-3645A95D931D}" srcId="{13DFC5F0-5407-4BF7-B243-9E734664FE22}" destId="{2904CC6F-87B6-4F21-B483-017C560A6EE5}" srcOrd="1" destOrd="0" parTransId="{390E6157-18CF-4FFE-A98D-EB49231E231A}" sibTransId="{54B8ED67-8319-46F6-9BC2-D3C656357D66}"/>
    <dgm:cxn modelId="{561718BF-7FCF-4514-B1FD-9CBC86E39948}" type="presOf" srcId="{A802462F-988E-4C1F-8927-FD9261EF08E9}" destId="{2B285907-F565-4798-81AA-F056F3027ED2}" srcOrd="0" destOrd="0" presId="urn:microsoft.com/office/officeart/2005/8/layout/process4"/>
    <dgm:cxn modelId="{AE0ADEF4-1F1E-4C79-861A-D490DA6D7318}" type="presOf" srcId="{5D253063-526E-4A6D-847D-D3AC8E51056A}" destId="{5B855B62-602C-40EE-8EAC-BBA5BC368704}" srcOrd="1" destOrd="0" presId="urn:microsoft.com/office/officeart/2005/8/layout/process4"/>
    <dgm:cxn modelId="{504FF945-0AC1-4CE6-85CB-AF8A66168D20}" srcId="{A8A05D66-B2CB-4DF6-8794-64C20787B313}" destId="{13DFC5F0-5407-4BF7-B243-9E734664FE22}" srcOrd="0" destOrd="0" parTransId="{EA20F189-292E-418B-B56C-57CEDA9C00CC}" sibTransId="{60DACF54-628F-40C3-9D9F-66A8693E5B90}"/>
    <dgm:cxn modelId="{6DB4A1A7-9F15-4CA5-B825-1CD13FD709DD}" type="presOf" srcId="{B38FDBA2-75C7-4A12-9B30-E97A2E0795D0}" destId="{E001A17C-83E9-4856-95B1-6AC4D6649182}" srcOrd="0" destOrd="0" presId="urn:microsoft.com/office/officeart/2005/8/layout/process4"/>
    <dgm:cxn modelId="{188B3A88-D25D-47A9-ADD2-D255E4B38AB7}" srcId="{5D253063-526E-4A6D-847D-D3AC8E51056A}" destId="{C8AC75C7-191B-4168-8FA5-536D2D12437A}" srcOrd="0" destOrd="0" parTransId="{B6C0B14E-DAAD-4545-BB9A-DA81E17BFBFB}" sibTransId="{3E24E556-6F71-4EA5-944D-71CFBD9944E3}"/>
    <dgm:cxn modelId="{686DC0C4-4B71-42F8-B941-7215571FDF80}" type="presOf" srcId="{C3167ECA-03C7-49BE-B2DF-9A059A23FFA2}" destId="{647267F3-F3A9-4FCD-8931-0CF2C1D477CF}" srcOrd="0" destOrd="0" presId="urn:microsoft.com/office/officeart/2005/8/layout/process4"/>
    <dgm:cxn modelId="{41352421-2838-4F91-ACB8-F888E10D9951}" type="presOf" srcId="{C8AC75C7-191B-4168-8FA5-536D2D12437A}" destId="{E8CB41CD-B34E-43AF-8A5B-790D2925337B}" srcOrd="0" destOrd="0" presId="urn:microsoft.com/office/officeart/2005/8/layout/process4"/>
    <dgm:cxn modelId="{87F34487-A9EB-4473-A697-BD5EFD458FC8}" type="presOf" srcId="{77FDDDC0-B7FE-49D9-9E96-DF5357F50436}" destId="{3E640DFC-169F-4470-9D1B-C16BFFA93EDE}" srcOrd="0" destOrd="0" presId="urn:microsoft.com/office/officeart/2005/8/layout/process4"/>
    <dgm:cxn modelId="{D16DD751-8E84-497D-928F-A6311BF7240F}" type="presOf" srcId="{13DFC5F0-5407-4BF7-B243-9E734664FE22}" destId="{25FE2CA9-5A04-4230-BD6B-BED97265DABD}" srcOrd="1" destOrd="0" presId="urn:microsoft.com/office/officeart/2005/8/layout/process4"/>
    <dgm:cxn modelId="{AE58D000-E907-4769-844C-56720C40707C}" srcId="{A8A05D66-B2CB-4DF6-8794-64C20787B313}" destId="{5D253063-526E-4A6D-847D-D3AC8E51056A}" srcOrd="2" destOrd="0" parTransId="{41667096-A0AA-4CB5-BF09-AB2A17F660BA}" sibTransId="{D8C86B1D-1153-4E8F-A692-E2913B6E024A}"/>
    <dgm:cxn modelId="{085581B8-F092-4C09-8FCD-A103B7B0E55E}" srcId="{A802462F-988E-4C1F-8927-FD9261EF08E9}" destId="{B38FDBA2-75C7-4A12-9B30-E97A2E0795D0}" srcOrd="0" destOrd="0" parTransId="{DCC5A7E6-E737-43D5-A19A-3F2579B939F7}" sibTransId="{296D81D0-AF1C-4D89-A77F-D8D6B3786CF3}"/>
    <dgm:cxn modelId="{B841BA0D-3D2A-4679-96D5-48E0F33AEC8B}" type="presOf" srcId="{2904CC6F-87B6-4F21-B483-017C560A6EE5}" destId="{A1DF123C-27F0-4577-8575-0E86E6EC1577}" srcOrd="0" destOrd="0" presId="urn:microsoft.com/office/officeart/2005/8/layout/process4"/>
    <dgm:cxn modelId="{9032387C-D0F8-4945-8AC4-1C0478E679F6}" type="presParOf" srcId="{DE73EA2F-D8F2-41C2-87C5-57F1781ECAA3}" destId="{A17343ED-B8E4-48E3-8FC5-501D7B807284}" srcOrd="0" destOrd="0" presId="urn:microsoft.com/office/officeart/2005/8/layout/process4"/>
    <dgm:cxn modelId="{70A6F9A5-57F4-4AD0-AFDF-D99DB37FE9C9}" type="presParOf" srcId="{A17343ED-B8E4-48E3-8FC5-501D7B807284}" destId="{F334E3AD-82EE-45D8-A4C8-3DF2A1ACF1D4}" srcOrd="0" destOrd="0" presId="urn:microsoft.com/office/officeart/2005/8/layout/process4"/>
    <dgm:cxn modelId="{055A25C6-0BA2-4CC6-8181-FEDA8C9092E5}" type="presParOf" srcId="{A17343ED-B8E4-48E3-8FC5-501D7B807284}" destId="{5B855B62-602C-40EE-8EAC-BBA5BC368704}" srcOrd="1" destOrd="0" presId="urn:microsoft.com/office/officeart/2005/8/layout/process4"/>
    <dgm:cxn modelId="{D023E3CD-5515-42C5-A21E-D4F5329C43B4}" type="presParOf" srcId="{A17343ED-B8E4-48E3-8FC5-501D7B807284}" destId="{1E60C95E-6D48-4791-9C81-BFF11D16EF28}" srcOrd="2" destOrd="0" presId="urn:microsoft.com/office/officeart/2005/8/layout/process4"/>
    <dgm:cxn modelId="{7605906F-BB62-433C-BFDE-C71FFEE65E12}" type="presParOf" srcId="{1E60C95E-6D48-4791-9C81-BFF11D16EF28}" destId="{E8CB41CD-B34E-43AF-8A5B-790D2925337B}" srcOrd="0" destOrd="0" presId="urn:microsoft.com/office/officeart/2005/8/layout/process4"/>
    <dgm:cxn modelId="{8C3F8E19-90C4-44E8-9B2A-CFF8E2C0AB3E}" type="presParOf" srcId="{DE73EA2F-D8F2-41C2-87C5-57F1781ECAA3}" destId="{F0BC2FE5-1415-404C-96E3-735B60380CF0}" srcOrd="1" destOrd="0" presId="urn:microsoft.com/office/officeart/2005/8/layout/process4"/>
    <dgm:cxn modelId="{39B8A186-F565-4580-9ACC-C2A36F757D9A}" type="presParOf" srcId="{DE73EA2F-D8F2-41C2-87C5-57F1781ECAA3}" destId="{5A27643E-9AD9-4212-B34D-93B493B2E1C3}" srcOrd="2" destOrd="0" presId="urn:microsoft.com/office/officeart/2005/8/layout/process4"/>
    <dgm:cxn modelId="{A838805D-0244-49F8-99BC-16BA9BC51D1A}" type="presParOf" srcId="{5A27643E-9AD9-4212-B34D-93B493B2E1C3}" destId="{2B285907-F565-4798-81AA-F056F3027ED2}" srcOrd="0" destOrd="0" presId="urn:microsoft.com/office/officeart/2005/8/layout/process4"/>
    <dgm:cxn modelId="{30391A20-6D64-46E0-BC50-F23979142C0C}" type="presParOf" srcId="{5A27643E-9AD9-4212-B34D-93B493B2E1C3}" destId="{962D175F-EA70-4D1A-A47D-D44CE4072FED}" srcOrd="1" destOrd="0" presId="urn:microsoft.com/office/officeart/2005/8/layout/process4"/>
    <dgm:cxn modelId="{5632B1E4-5F94-4D13-93AB-F1AF4C8B8FB5}" type="presParOf" srcId="{5A27643E-9AD9-4212-B34D-93B493B2E1C3}" destId="{8F003282-CF6D-4293-92DE-740D5FCC6803}" srcOrd="2" destOrd="0" presId="urn:microsoft.com/office/officeart/2005/8/layout/process4"/>
    <dgm:cxn modelId="{F0A3EDC3-3FE5-4675-8CBA-98B7CC430819}" type="presParOf" srcId="{8F003282-CF6D-4293-92DE-740D5FCC6803}" destId="{E001A17C-83E9-4856-95B1-6AC4D6649182}" srcOrd="0" destOrd="0" presId="urn:microsoft.com/office/officeart/2005/8/layout/process4"/>
    <dgm:cxn modelId="{274067E3-6212-4575-BD58-364D27B68370}" type="presParOf" srcId="{8F003282-CF6D-4293-92DE-740D5FCC6803}" destId="{B2059F77-622B-4983-B524-9224653EEC01}" srcOrd="1" destOrd="0" presId="urn:microsoft.com/office/officeart/2005/8/layout/process4"/>
    <dgm:cxn modelId="{794A528D-AE48-4D93-88CA-5D40CC970E0B}" type="presParOf" srcId="{8F003282-CF6D-4293-92DE-740D5FCC6803}" destId="{85EE29A1-CF93-47FF-BBCF-25FDA84924FB}" srcOrd="2" destOrd="0" presId="urn:microsoft.com/office/officeart/2005/8/layout/process4"/>
    <dgm:cxn modelId="{7894A282-0917-4F23-B48F-74569AD0B105}" type="presParOf" srcId="{DE73EA2F-D8F2-41C2-87C5-57F1781ECAA3}" destId="{EA1AEFFB-AB46-419E-92CB-71D09833BDA3}" srcOrd="3" destOrd="0" presId="urn:microsoft.com/office/officeart/2005/8/layout/process4"/>
    <dgm:cxn modelId="{71198504-A9DC-4956-BA7A-AA0A176E056B}" type="presParOf" srcId="{DE73EA2F-D8F2-41C2-87C5-57F1781ECAA3}" destId="{677426E0-7224-4DF0-8FAD-D74FC13B27BF}" srcOrd="4" destOrd="0" presId="urn:microsoft.com/office/officeart/2005/8/layout/process4"/>
    <dgm:cxn modelId="{ACE819FA-D968-491A-8BFA-4B19ED1C8B0B}" type="presParOf" srcId="{677426E0-7224-4DF0-8FAD-D74FC13B27BF}" destId="{FA0D65C3-9ACF-42D0-B5C4-CBDF595C04FD}" srcOrd="0" destOrd="0" presId="urn:microsoft.com/office/officeart/2005/8/layout/process4"/>
    <dgm:cxn modelId="{8D2B6C21-02C1-4A13-AFE4-438724D14551}" type="presParOf" srcId="{677426E0-7224-4DF0-8FAD-D74FC13B27BF}" destId="{25FE2CA9-5A04-4230-BD6B-BED97265DABD}" srcOrd="1" destOrd="0" presId="urn:microsoft.com/office/officeart/2005/8/layout/process4"/>
    <dgm:cxn modelId="{D03A67CA-B41E-4CB4-9930-00E19720E6CF}" type="presParOf" srcId="{677426E0-7224-4DF0-8FAD-D74FC13B27BF}" destId="{9661B2B8-520D-4491-8CDA-D2BAF7C545B8}" srcOrd="2" destOrd="0" presId="urn:microsoft.com/office/officeart/2005/8/layout/process4"/>
    <dgm:cxn modelId="{EB0BC0DB-9DF7-4CB4-B6D7-FB80AC7F8C4D}" type="presParOf" srcId="{9661B2B8-520D-4491-8CDA-D2BAF7C545B8}" destId="{647267F3-F3A9-4FCD-8931-0CF2C1D477CF}" srcOrd="0" destOrd="0" presId="urn:microsoft.com/office/officeart/2005/8/layout/process4"/>
    <dgm:cxn modelId="{00491EDD-1F1B-4D09-8D38-BB3A940D3083}" type="presParOf" srcId="{9661B2B8-520D-4491-8CDA-D2BAF7C545B8}" destId="{A1DF123C-27F0-4577-8575-0E86E6EC1577}" srcOrd="1" destOrd="0" presId="urn:microsoft.com/office/officeart/2005/8/layout/process4"/>
    <dgm:cxn modelId="{C58AA328-671F-4B48-A5E8-AA0EFD90AC15}" type="presParOf" srcId="{9661B2B8-520D-4491-8CDA-D2BAF7C545B8}" destId="{3E640DFC-169F-4470-9D1B-C16BFFA93EDE}" srcOrd="2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43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B855B62-602C-40EE-8EAC-BBA5BC368704}">
      <dsp:nvSpPr>
        <dsp:cNvPr id="0" name=""/>
        <dsp:cNvSpPr/>
      </dsp:nvSpPr>
      <dsp:spPr>
        <a:xfrm>
          <a:off x="0" y="2409110"/>
          <a:ext cx="5486400" cy="790723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/>
            <a:t>File Output</a:t>
          </a:r>
        </a:p>
      </dsp:txBody>
      <dsp:txXfrm>
        <a:off x="0" y="2409110"/>
        <a:ext cx="5486400" cy="426990"/>
      </dsp:txXfrm>
    </dsp:sp>
    <dsp:sp modelId="{E8CB41CD-B34E-43AF-8A5B-790D2925337B}">
      <dsp:nvSpPr>
        <dsp:cNvPr id="0" name=""/>
        <dsp:cNvSpPr/>
      </dsp:nvSpPr>
      <dsp:spPr>
        <a:xfrm>
          <a:off x="0" y="2820286"/>
          <a:ext cx="5486400" cy="363732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464" tIns="27940" rIns="156464" bIns="2794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/>
            <a:t>Result</a:t>
          </a:r>
        </a:p>
      </dsp:txBody>
      <dsp:txXfrm>
        <a:off x="0" y="2820286"/>
        <a:ext cx="5486400" cy="363732"/>
      </dsp:txXfrm>
    </dsp:sp>
    <dsp:sp modelId="{962D175F-EA70-4D1A-A47D-D44CE4072FED}">
      <dsp:nvSpPr>
        <dsp:cNvPr id="0" name=""/>
        <dsp:cNvSpPr/>
      </dsp:nvSpPr>
      <dsp:spPr>
        <a:xfrm rot="10800000">
          <a:off x="0" y="1204838"/>
          <a:ext cx="5486400" cy="1216133"/>
        </a:xfrm>
        <a:prstGeom prst="upArrowCallou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/>
            <a:t>Program</a:t>
          </a:r>
        </a:p>
      </dsp:txBody>
      <dsp:txXfrm rot="-10800000">
        <a:off x="0" y="1204838"/>
        <a:ext cx="5486400" cy="426862"/>
      </dsp:txXfrm>
    </dsp:sp>
    <dsp:sp modelId="{E001A17C-83E9-4856-95B1-6AC4D6649182}">
      <dsp:nvSpPr>
        <dsp:cNvPr id="0" name=""/>
        <dsp:cNvSpPr/>
      </dsp:nvSpPr>
      <dsp:spPr>
        <a:xfrm>
          <a:off x="2678" y="1631700"/>
          <a:ext cx="1827014" cy="363623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464" tIns="27940" rIns="156464" bIns="2794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/>
            <a:t>Menu</a:t>
          </a:r>
        </a:p>
      </dsp:txBody>
      <dsp:txXfrm>
        <a:off x="2678" y="1631700"/>
        <a:ext cx="1827014" cy="363623"/>
      </dsp:txXfrm>
    </dsp:sp>
    <dsp:sp modelId="{B2059F77-622B-4983-B524-9224653EEC01}">
      <dsp:nvSpPr>
        <dsp:cNvPr id="0" name=""/>
        <dsp:cNvSpPr/>
      </dsp:nvSpPr>
      <dsp:spPr>
        <a:xfrm>
          <a:off x="1829692" y="1631700"/>
          <a:ext cx="1827014" cy="363623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464" tIns="27940" rIns="156464" bIns="2794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/>
            <a:t>QInt</a:t>
          </a:r>
        </a:p>
      </dsp:txBody>
      <dsp:txXfrm>
        <a:off x="1829692" y="1631700"/>
        <a:ext cx="1827014" cy="363623"/>
      </dsp:txXfrm>
    </dsp:sp>
    <dsp:sp modelId="{85EE29A1-CF93-47FF-BBCF-25FDA84924FB}">
      <dsp:nvSpPr>
        <dsp:cNvPr id="0" name=""/>
        <dsp:cNvSpPr/>
      </dsp:nvSpPr>
      <dsp:spPr>
        <a:xfrm>
          <a:off x="3656707" y="1631700"/>
          <a:ext cx="1827014" cy="363623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464" tIns="27940" rIns="156464" bIns="2794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/>
            <a:t>Main</a:t>
          </a:r>
        </a:p>
      </dsp:txBody>
      <dsp:txXfrm>
        <a:off x="3656707" y="1631700"/>
        <a:ext cx="1827014" cy="363623"/>
      </dsp:txXfrm>
    </dsp:sp>
    <dsp:sp modelId="{25FE2CA9-5A04-4230-BD6B-BED97265DABD}">
      <dsp:nvSpPr>
        <dsp:cNvPr id="0" name=""/>
        <dsp:cNvSpPr/>
      </dsp:nvSpPr>
      <dsp:spPr>
        <a:xfrm rot="10800000">
          <a:off x="0" y="565"/>
          <a:ext cx="5486400" cy="1216133"/>
        </a:xfrm>
        <a:prstGeom prst="upArrowCallou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/>
            <a:t>File Input</a:t>
          </a:r>
        </a:p>
      </dsp:txBody>
      <dsp:txXfrm rot="-10800000">
        <a:off x="0" y="565"/>
        <a:ext cx="5486400" cy="426862"/>
      </dsp:txXfrm>
    </dsp:sp>
    <dsp:sp modelId="{647267F3-F3A9-4FCD-8931-0CF2C1D477CF}">
      <dsp:nvSpPr>
        <dsp:cNvPr id="0" name=""/>
        <dsp:cNvSpPr/>
      </dsp:nvSpPr>
      <dsp:spPr>
        <a:xfrm>
          <a:off x="2678" y="427428"/>
          <a:ext cx="1827014" cy="363623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464" tIns="27940" rIns="156464" bIns="2794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/>
            <a:t>Toán tử</a:t>
          </a:r>
        </a:p>
      </dsp:txBody>
      <dsp:txXfrm>
        <a:off x="2678" y="427428"/>
        <a:ext cx="1827014" cy="363623"/>
      </dsp:txXfrm>
    </dsp:sp>
    <dsp:sp modelId="{A1DF123C-27F0-4577-8575-0E86E6EC1577}">
      <dsp:nvSpPr>
        <dsp:cNvPr id="0" name=""/>
        <dsp:cNvSpPr/>
      </dsp:nvSpPr>
      <dsp:spPr>
        <a:xfrm>
          <a:off x="1829692" y="427428"/>
          <a:ext cx="1827014" cy="363623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464" tIns="27940" rIns="156464" bIns="2794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/>
            <a:t>hệ xử lí</a:t>
          </a:r>
        </a:p>
      </dsp:txBody>
      <dsp:txXfrm>
        <a:off x="1829692" y="427428"/>
        <a:ext cx="1827014" cy="363623"/>
      </dsp:txXfrm>
    </dsp:sp>
    <dsp:sp modelId="{3E640DFC-169F-4470-9D1B-C16BFFA93EDE}">
      <dsp:nvSpPr>
        <dsp:cNvPr id="0" name=""/>
        <dsp:cNvSpPr/>
      </dsp:nvSpPr>
      <dsp:spPr>
        <a:xfrm>
          <a:off x="3656707" y="427428"/>
          <a:ext cx="1827014" cy="363623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464" tIns="27940" rIns="156464" bIns="2794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/>
            <a:t>số hạng</a:t>
          </a:r>
        </a:p>
      </dsp:txBody>
      <dsp:txXfrm>
        <a:off x="3656707" y="427428"/>
        <a:ext cx="1827014" cy="363623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1B24876552B147FD9AF6A48821AE076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F68EF0A-EE58-44C4-B101-40A151E5BEC7}"/>
      </w:docPartPr>
      <w:docPartBody>
        <w:p w:rsidR="002E699D" w:rsidRDefault="00AA24AC" w:rsidP="00AA24AC">
          <w:pPr>
            <w:pStyle w:val="1B24876552B147FD9AF6A48821AE0769"/>
          </w:pPr>
          <w:r>
            <w:t>Teacher’s Name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0000000000000000000"/>
    <w:charset w:val="80"/>
    <w:family w:val="roman"/>
    <w:notTrueType/>
    <w:pitch w:val="default"/>
  </w:font>
  <w:font w:name="等线">
    <w:panose1 w:val="00000000000000000000"/>
    <w:charset w:val="80"/>
    <w:family w:val="roman"/>
    <w:notTrueType/>
    <w:pitch w:val="default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glossary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CD06E222"/>
    <w:lvl w:ilvl="0">
      <w:start w:val="1"/>
      <w:numFmt w:val="bullet"/>
      <w:pStyle w:val="ListBullet"/>
      <w:lvlText w:val=""/>
      <w:lvlJc w:val="left"/>
      <w:pPr>
        <w:ind w:left="216" w:hanging="216"/>
      </w:pPr>
      <w:rPr>
        <w:rFonts w:ascii="Symbol" w:hAnsi="Symbol" w:hint="default"/>
        <w:color w:val="1F4E79" w:themeColor="accent1" w:themeShade="80"/>
      </w:rPr>
    </w:lvl>
  </w:abstractNum>
  <w:num w:numId="1">
    <w:abstractNumId w:val="0"/>
    <w:lvlOverride w:ilvl="0">
      <w:startOverride w:val="1"/>
    </w:lvlOverride>
  </w:num>
</w:numbering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24AC"/>
    <w:rsid w:val="000D5696"/>
    <w:rsid w:val="00280B14"/>
    <w:rsid w:val="002E699D"/>
    <w:rsid w:val="004724A9"/>
    <w:rsid w:val="00AA24AC"/>
    <w:rsid w:val="00AF3246"/>
    <w:rsid w:val="00B31709"/>
    <w:rsid w:val="00F801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11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AE739E883D046E4A4FCBBF5E2CC6D13">
    <w:name w:val="0AE739E883D046E4A4FCBBF5E2CC6D13"/>
    <w:rsid w:val="00AA24AC"/>
  </w:style>
  <w:style w:type="paragraph" w:customStyle="1" w:styleId="1B24876552B147FD9AF6A48821AE0769">
    <w:name w:val="1B24876552B147FD9AF6A48821AE0769"/>
    <w:rsid w:val="00AA24AC"/>
  </w:style>
  <w:style w:type="paragraph" w:customStyle="1" w:styleId="0D278B36EC9D437F9D1C383B13F977F8">
    <w:name w:val="0D278B36EC9D437F9D1C383B13F977F8"/>
    <w:rsid w:val="00AA24AC"/>
  </w:style>
  <w:style w:type="paragraph" w:customStyle="1" w:styleId="E81B73AEE88D423F9091EAD29D82B8DD">
    <w:name w:val="E81B73AEE88D423F9091EAD29D82B8DD"/>
    <w:rsid w:val="00AA24AC"/>
  </w:style>
  <w:style w:type="paragraph" w:customStyle="1" w:styleId="D43BB991FA5E41EFA5BD5CE12669A7AB">
    <w:name w:val="D43BB991FA5E41EFA5BD5CE12669A7AB"/>
    <w:rsid w:val="00AA24AC"/>
  </w:style>
  <w:style w:type="paragraph" w:styleId="ListBullet">
    <w:name w:val="List Bullet"/>
    <w:basedOn w:val="Normal"/>
    <w:uiPriority w:val="11"/>
    <w:qFormat/>
    <w:rsid w:val="00AA24AC"/>
    <w:pPr>
      <w:numPr>
        <w:numId w:val="1"/>
      </w:numPr>
      <w:spacing w:before="120" w:after="0" w:line="264" w:lineRule="auto"/>
    </w:pPr>
    <w:rPr>
      <w:color w:val="44546A" w:themeColor="text2"/>
      <w:lang w:eastAsia="ja-JP"/>
    </w:rPr>
  </w:style>
  <w:style w:type="paragraph" w:customStyle="1" w:styleId="2D37178686AE494A8D28B8DB5EF8FF56">
    <w:name w:val="2D37178686AE494A8D28B8DB5EF8FF56"/>
    <w:rsid w:val="00AA24AC"/>
  </w:style>
  <w:style w:type="paragraph" w:customStyle="1" w:styleId="DCCF833BB9B24F008B1E122B60A3F71C">
    <w:name w:val="DCCF833BB9B24F008B1E122B60A3F71C"/>
    <w:rsid w:val="00AA24AC"/>
  </w:style>
  <w:style w:type="paragraph" w:customStyle="1" w:styleId="9B7D66518A7F4441A73FD75E5E1EDC13">
    <w:name w:val="9B7D66518A7F4441A73FD75E5E1EDC13"/>
    <w:rsid w:val="00AA24AC"/>
  </w:style>
  <w:style w:type="paragraph" w:customStyle="1" w:styleId="34B12224F8314FF98D1BCE6AB01DCD12">
    <w:name w:val="34B12224F8314FF98D1BCE6AB01DCD12"/>
    <w:rsid w:val="00AA24AC"/>
  </w:style>
  <w:style w:type="paragraph" w:customStyle="1" w:styleId="A24017ED11A842ABB8986BA5E5F53A7C">
    <w:name w:val="A24017ED11A842ABB8986BA5E5F53A7C"/>
    <w:rsid w:val="00AA24AC"/>
  </w:style>
  <w:style w:type="paragraph" w:customStyle="1" w:styleId="B386494458BC428AA811851967D78608">
    <w:name w:val="B386494458BC428AA811851967D78608"/>
    <w:rsid w:val="00AA24AC"/>
  </w:style>
  <w:style w:type="paragraph" w:customStyle="1" w:styleId="2B4DF17ADFDD440094ABE072DD2DC7F2">
    <w:name w:val="2B4DF17ADFDD440094ABE072DD2DC7F2"/>
    <w:rsid w:val="00AA24A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ECCC4A-71DF-422D-BC68-43E7FA05D9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0</TotalTime>
  <Pages>21</Pages>
  <Words>970</Words>
  <Characters>5531</Characters>
  <Application>Microsoft Office Word</Application>
  <DocSecurity>0</DocSecurity>
  <Lines>46</Lines>
  <Paragraphs>12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4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Quang Hung</dc:creator>
  <cp:keywords/>
  <dc:description/>
  <cp:lastModifiedBy>Dung Le</cp:lastModifiedBy>
  <cp:revision>35</cp:revision>
  <dcterms:created xsi:type="dcterms:W3CDTF">2017-05-24T14:04:00Z</dcterms:created>
  <dcterms:modified xsi:type="dcterms:W3CDTF">2018-03-30T13:58:00Z</dcterms:modified>
</cp:coreProperties>
</file>